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257" r:id="rId3"/>
    <p:sldId id="258" r:id="rId4"/>
    <p:sldId id="259" r:id="rId5"/>
    <p:sldId id="263" r:id="rId6"/>
    <p:sldId id="264" r:id="rId7"/>
    <p:sldId id="265" r:id="rId8"/>
    <p:sldId id="260" r:id="rId9"/>
    <p:sldId id="261" r:id="rId10"/>
    <p:sldId id="262" r:id="rId11"/>
    <p:sldId id="283" r:id="rId12"/>
    <p:sldId id="266" r:id="rId13"/>
    <p:sldId id="268" r:id="rId14"/>
    <p:sldId id="269" r:id="rId15"/>
    <p:sldId id="267" r:id="rId16"/>
    <p:sldId id="270" r:id="rId17"/>
    <p:sldId id="284" r:id="rId18"/>
    <p:sldId id="271" r:id="rId19"/>
    <p:sldId id="272" r:id="rId20"/>
    <p:sldId id="273" r:id="rId21"/>
    <p:sldId id="274" r:id="rId22"/>
    <p:sldId id="275" r:id="rId23"/>
    <p:sldId id="276" r:id="rId24"/>
    <p:sldId id="285" r:id="rId25"/>
    <p:sldId id="277" r:id="rId26"/>
    <p:sldId id="278" r:id="rId27"/>
    <p:sldId id="279" r:id="rId28"/>
    <p:sldId id="280" r:id="rId29"/>
    <p:sldId id="286" r:id="rId30"/>
    <p:sldId id="281" r:id="rId31"/>
    <p:sldId id="282" r:id="rId32"/>
    <p:sldId id="287" r:id="rId33"/>
    <p:sldId id="288" r:id="rId34"/>
    <p:sldId id="289" r:id="rId35"/>
    <p:sldId id="290" r:id="rId36"/>
    <p:sldId id="291" r:id="rId3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EA66FA4-6879-49B7-8DA4-F6C001C891B9}" v="9" dt="2025-05-06T13:09:16.59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810" y="2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3284C611-D912-4473-A933-376B91DD3AAE}"/>
    <pc:docChg chg="undo custSel addSld modSld sldOrd">
      <pc:chgData name="Opher Donchin" userId="37446733-118c-46f6-b903-027425f2ef02" providerId="ADAL" clId="{3284C611-D912-4473-A933-376B91DD3AAE}" dt="2021-04-20T09:35:12.190" v="1326" actId="1076"/>
      <pc:docMkLst>
        <pc:docMk/>
      </pc:docMkLst>
      <pc:sldChg chg="modSp mod">
        <pc:chgData name="Opher Donchin" userId="37446733-118c-46f6-b903-027425f2ef02" providerId="ADAL" clId="{3284C611-D912-4473-A933-376B91DD3AAE}" dt="2021-04-20T06:16:09.620" v="669" actId="20577"/>
        <pc:sldMkLst>
          <pc:docMk/>
          <pc:sldMk cId="371966454" sldId="257"/>
        </pc:sldMkLst>
      </pc:sldChg>
      <pc:sldChg chg="modSp mod">
        <pc:chgData name="Opher Donchin" userId="37446733-118c-46f6-b903-027425f2ef02" providerId="ADAL" clId="{3284C611-D912-4473-A933-376B91DD3AAE}" dt="2021-04-20T07:08:28.393" v="907" actId="1076"/>
        <pc:sldMkLst>
          <pc:docMk/>
          <pc:sldMk cId="2909982949" sldId="275"/>
        </pc:sldMkLst>
      </pc:sldChg>
      <pc:sldChg chg="modSp mod">
        <pc:chgData name="Opher Donchin" userId="37446733-118c-46f6-b903-027425f2ef02" providerId="ADAL" clId="{3284C611-D912-4473-A933-376B91DD3AAE}" dt="2021-04-20T04:48:43.397" v="0" actId="20577"/>
        <pc:sldMkLst>
          <pc:docMk/>
          <pc:sldMk cId="1245823243" sldId="276"/>
        </pc:sldMkLst>
      </pc:sldChg>
      <pc:sldChg chg="addSp modSp new mod modAnim">
        <pc:chgData name="Opher Donchin" userId="37446733-118c-46f6-b903-027425f2ef02" providerId="ADAL" clId="{3284C611-D912-4473-A933-376B91DD3AAE}" dt="2021-04-20T05:22:46.257" v="364" actId="20577"/>
        <pc:sldMkLst>
          <pc:docMk/>
          <pc:sldMk cId="494737453" sldId="277"/>
        </pc:sldMkLst>
      </pc:sldChg>
      <pc:sldChg chg="addSp delSp modSp add mod delAnim modAnim">
        <pc:chgData name="Opher Donchin" userId="37446733-118c-46f6-b903-027425f2ef02" providerId="ADAL" clId="{3284C611-D912-4473-A933-376B91DD3AAE}" dt="2021-04-20T05:22:54.921" v="405" actId="20577"/>
        <pc:sldMkLst>
          <pc:docMk/>
          <pc:sldMk cId="1970429310" sldId="278"/>
        </pc:sldMkLst>
      </pc:sldChg>
      <pc:sldChg chg="addSp delSp modSp new mod modClrScheme chgLayout">
        <pc:chgData name="Opher Donchin" userId="37446733-118c-46f6-b903-027425f2ef02" providerId="ADAL" clId="{3284C611-D912-4473-A933-376B91DD3AAE}" dt="2021-04-20T05:32:59.825" v="510" actId="1076"/>
        <pc:sldMkLst>
          <pc:docMk/>
          <pc:sldMk cId="1801412574" sldId="279"/>
        </pc:sldMkLst>
      </pc:sldChg>
      <pc:sldChg chg="addSp modSp new mod">
        <pc:chgData name="Opher Donchin" userId="37446733-118c-46f6-b903-027425f2ef02" providerId="ADAL" clId="{3284C611-D912-4473-A933-376B91DD3AAE}" dt="2021-04-20T05:33:42.491" v="540"/>
        <pc:sldMkLst>
          <pc:docMk/>
          <pc:sldMk cId="2281754217" sldId="280"/>
        </pc:sldMkLst>
      </pc:sldChg>
      <pc:sldChg chg="addSp modSp new mod">
        <pc:chgData name="Opher Donchin" userId="37446733-118c-46f6-b903-027425f2ef02" providerId="ADAL" clId="{3284C611-D912-4473-A933-376B91DD3AAE}" dt="2021-04-20T05:54:16" v="615" actId="1076"/>
        <pc:sldMkLst>
          <pc:docMk/>
          <pc:sldMk cId="1902209413" sldId="281"/>
        </pc:sldMkLst>
      </pc:sldChg>
      <pc:sldChg chg="addSp modSp new mod modAnim">
        <pc:chgData name="Opher Donchin" userId="37446733-118c-46f6-b903-027425f2ef02" providerId="ADAL" clId="{3284C611-D912-4473-A933-376B91DD3AAE}" dt="2021-04-20T06:12:27.114" v="662" actId="14100"/>
        <pc:sldMkLst>
          <pc:docMk/>
          <pc:sldMk cId="2105739326" sldId="282"/>
        </pc:sldMkLst>
      </pc:sldChg>
      <pc:sldChg chg="modSp new mod">
        <pc:chgData name="Opher Donchin" userId="37446733-118c-46f6-b903-027425f2ef02" providerId="ADAL" clId="{3284C611-D912-4473-A933-376B91DD3AAE}" dt="2021-04-20T06:16:36.585" v="695" actId="20577"/>
        <pc:sldMkLst>
          <pc:docMk/>
          <pc:sldMk cId="1209865383" sldId="283"/>
        </pc:sldMkLst>
      </pc:sldChg>
      <pc:sldChg chg="modSp new mod">
        <pc:chgData name="Opher Donchin" userId="37446733-118c-46f6-b903-027425f2ef02" providerId="ADAL" clId="{3284C611-D912-4473-A933-376B91DD3AAE}" dt="2021-04-20T06:17:55.612" v="782" actId="20577"/>
        <pc:sldMkLst>
          <pc:docMk/>
          <pc:sldMk cId="4064555350" sldId="284"/>
        </pc:sldMkLst>
      </pc:sldChg>
      <pc:sldChg chg="modSp new mod ord">
        <pc:chgData name="Opher Donchin" userId="37446733-118c-46f6-b903-027425f2ef02" providerId="ADAL" clId="{3284C611-D912-4473-A933-376B91DD3AAE}" dt="2021-04-20T06:18:52.500" v="879" actId="20577"/>
        <pc:sldMkLst>
          <pc:docMk/>
          <pc:sldMk cId="855839165" sldId="285"/>
        </pc:sldMkLst>
      </pc:sldChg>
      <pc:sldChg chg="addSp modSp new mod modClrScheme chgLayout">
        <pc:chgData name="Opher Donchin" userId="37446733-118c-46f6-b903-027425f2ef02" providerId="ADAL" clId="{3284C611-D912-4473-A933-376B91DD3AAE}" dt="2021-04-20T06:19:11.708" v="904" actId="20577"/>
        <pc:sldMkLst>
          <pc:docMk/>
          <pc:sldMk cId="1667751091" sldId="286"/>
        </pc:sldMkLst>
      </pc:sldChg>
      <pc:sldChg chg="addSp delSp modSp new mod modClrScheme chgLayout">
        <pc:chgData name="Opher Donchin" userId="37446733-118c-46f6-b903-027425f2ef02" providerId="ADAL" clId="{3284C611-D912-4473-A933-376B91DD3AAE}" dt="2021-04-20T09:30:18.852" v="1195" actId="20577"/>
        <pc:sldMkLst>
          <pc:docMk/>
          <pc:sldMk cId="186602604" sldId="287"/>
        </pc:sldMkLst>
      </pc:sldChg>
      <pc:sldChg chg="addSp modSp new mod">
        <pc:chgData name="Opher Donchin" userId="37446733-118c-46f6-b903-027425f2ef02" providerId="ADAL" clId="{3284C611-D912-4473-A933-376B91DD3AAE}" dt="2021-04-20T09:29:10.285" v="1145" actId="5793"/>
        <pc:sldMkLst>
          <pc:docMk/>
          <pc:sldMk cId="1014030631" sldId="288"/>
        </pc:sldMkLst>
      </pc:sldChg>
      <pc:sldChg chg="addSp modSp new mod">
        <pc:chgData name="Opher Donchin" userId="37446733-118c-46f6-b903-027425f2ef02" providerId="ADAL" clId="{3284C611-D912-4473-A933-376B91DD3AAE}" dt="2021-04-20T09:35:12.190" v="1326" actId="1076"/>
        <pc:sldMkLst>
          <pc:docMk/>
          <pc:sldMk cId="930079013" sldId="289"/>
        </pc:sldMkLst>
      </pc:sldChg>
    </pc:docChg>
  </pc:docChgLst>
  <pc:docChgLst>
    <pc:chgData name="Opher Donchin" userId="37446733-118c-46f6-b903-027425f2ef02" providerId="ADAL" clId="{C322E16B-6880-4E61-B272-770AE2C82551}"/>
    <pc:docChg chg="undo custSel addSld delSld modSld sldOrd">
      <pc:chgData name="Opher Donchin" userId="37446733-118c-46f6-b903-027425f2ef02" providerId="ADAL" clId="{C322E16B-6880-4E61-B272-770AE2C82551}" dt="2021-04-20T00:14:22.192" v="2626"/>
      <pc:docMkLst>
        <pc:docMk/>
      </pc:docMkLst>
      <pc:sldChg chg="modSp new mod">
        <pc:chgData name="Opher Donchin" userId="37446733-118c-46f6-b903-027425f2ef02" providerId="ADAL" clId="{C322E16B-6880-4E61-B272-770AE2C82551}" dt="2021-04-19T20:17:32.391" v="13" actId="20577"/>
        <pc:sldMkLst>
          <pc:docMk/>
          <pc:sldMk cId="371966454" sldId="257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2679749178" sldId="257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2036868314" sldId="258"/>
        </pc:sldMkLst>
      </pc:sldChg>
      <pc:sldChg chg="addSp delSp modSp new mod modClrScheme chgLayout">
        <pc:chgData name="Opher Donchin" userId="37446733-118c-46f6-b903-027425f2ef02" providerId="ADAL" clId="{C322E16B-6880-4E61-B272-770AE2C82551}" dt="2021-04-19T20:23:29.042" v="51" actId="1076"/>
        <pc:sldMkLst>
          <pc:docMk/>
          <pc:sldMk cId="3962123481" sldId="258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603955271" sldId="259"/>
        </pc:sldMkLst>
      </pc:sldChg>
      <pc:sldChg chg="addSp modSp new mod modClrScheme chgLayout">
        <pc:chgData name="Opher Donchin" userId="37446733-118c-46f6-b903-027425f2ef02" providerId="ADAL" clId="{C322E16B-6880-4E61-B272-770AE2C82551}" dt="2021-04-19T20:41:46.879" v="248" actId="14100"/>
        <pc:sldMkLst>
          <pc:docMk/>
          <pc:sldMk cId="1428581040" sldId="259"/>
        </pc:sldMkLst>
      </pc:sldChg>
      <pc:sldChg chg="addSp delSp modSp new mod modClrScheme chgLayout">
        <pc:chgData name="Opher Donchin" userId="37446733-118c-46f6-b903-027425f2ef02" providerId="ADAL" clId="{C322E16B-6880-4E61-B272-770AE2C82551}" dt="2021-04-19T21:09:50.438" v="402" actId="14100"/>
        <pc:sldMkLst>
          <pc:docMk/>
          <pc:sldMk cId="1314052273" sldId="260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3781644897" sldId="260"/>
        </pc:sldMkLst>
      </pc:sldChg>
      <pc:sldChg chg="addSp modSp new mod">
        <pc:chgData name="Opher Donchin" userId="37446733-118c-46f6-b903-027425f2ef02" providerId="ADAL" clId="{C322E16B-6880-4E61-B272-770AE2C82551}" dt="2021-04-19T21:17:20.733" v="510" actId="20577"/>
        <pc:sldMkLst>
          <pc:docMk/>
          <pc:sldMk cId="94159922" sldId="261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1423056847" sldId="261"/>
        </pc:sldMkLst>
      </pc:sldChg>
      <pc:sldChg chg="addSp modSp new mod modClrScheme chgLayout">
        <pc:chgData name="Opher Donchin" userId="37446733-118c-46f6-b903-027425f2ef02" providerId="ADAL" clId="{C322E16B-6880-4E61-B272-770AE2C82551}" dt="2021-04-19T21:22:41.098" v="576" actId="20577"/>
        <pc:sldMkLst>
          <pc:docMk/>
          <pc:sldMk cId="4169122125" sldId="262"/>
        </pc:sldMkLst>
      </pc:sldChg>
      <pc:sldChg chg="addSp delSp modSp add mod">
        <pc:chgData name="Opher Donchin" userId="37446733-118c-46f6-b903-027425f2ef02" providerId="ADAL" clId="{C322E16B-6880-4E61-B272-770AE2C82551}" dt="2021-04-19T21:41:23.335" v="652"/>
        <pc:sldMkLst>
          <pc:docMk/>
          <pc:sldMk cId="1799354052" sldId="263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1137606342" sldId="264"/>
        </pc:sldMkLst>
      </pc:sldChg>
      <pc:sldChg chg="addSp delSp modSp add mod">
        <pc:chgData name="Opher Donchin" userId="37446733-118c-46f6-b903-027425f2ef02" providerId="ADAL" clId="{C322E16B-6880-4E61-B272-770AE2C82551}" dt="2021-04-19T21:35:50.226" v="609" actId="403"/>
        <pc:sldMkLst>
          <pc:docMk/>
          <pc:sldMk cId="1899813403" sldId="264"/>
        </pc:sldMkLst>
      </pc:sldChg>
      <pc:sldChg chg="addSp delSp modSp add mod modAnim">
        <pc:chgData name="Opher Donchin" userId="37446733-118c-46f6-b903-027425f2ef02" providerId="ADAL" clId="{C322E16B-6880-4E61-B272-770AE2C82551}" dt="2021-04-19T21:40:24.017" v="614" actId="478"/>
        <pc:sldMkLst>
          <pc:docMk/>
          <pc:sldMk cId="1423667361" sldId="265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3647859250" sldId="265"/>
        </pc:sldMkLst>
      </pc:sldChg>
      <pc:sldChg chg="addSp modSp new mod ord">
        <pc:chgData name="Opher Donchin" userId="37446733-118c-46f6-b903-027425f2ef02" providerId="ADAL" clId="{C322E16B-6880-4E61-B272-770AE2C82551}" dt="2021-04-19T22:35:50.603" v="983"/>
        <pc:sldMkLst>
          <pc:docMk/>
          <pc:sldMk cId="836155067" sldId="266"/>
        </pc:sldMkLst>
      </pc:sldChg>
      <pc:sldChg chg="addSp delSp modSp new mod modClrScheme chgLayout">
        <pc:chgData name="Opher Donchin" userId="37446733-118c-46f6-b903-027425f2ef02" providerId="ADAL" clId="{C322E16B-6880-4E61-B272-770AE2C82551}" dt="2021-04-19T22:23:07.899" v="842" actId="27636"/>
        <pc:sldMkLst>
          <pc:docMk/>
          <pc:sldMk cId="1896840590" sldId="267"/>
        </pc:sldMkLst>
      </pc:sldChg>
      <pc:sldChg chg="addSp delSp modSp add mod">
        <pc:chgData name="Opher Donchin" userId="37446733-118c-46f6-b903-027425f2ef02" providerId="ADAL" clId="{C322E16B-6880-4E61-B272-770AE2C82551}" dt="2021-04-19T22:31:28.429" v="870" actId="1076"/>
        <pc:sldMkLst>
          <pc:docMk/>
          <pc:sldMk cId="806477837" sldId="268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1771953553" sldId="268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353188242" sldId="269"/>
        </pc:sldMkLst>
      </pc:sldChg>
      <pc:sldChg chg="addSp delSp modSp new mod modClrScheme chgLayout">
        <pc:chgData name="Opher Donchin" userId="37446733-118c-46f6-b903-027425f2ef02" providerId="ADAL" clId="{C322E16B-6880-4E61-B272-770AE2C82551}" dt="2021-04-19T23:58:58.385" v="1942"/>
        <pc:sldMkLst>
          <pc:docMk/>
          <pc:sldMk cId="392272753" sldId="269"/>
        </pc:sldMkLst>
      </pc:sldChg>
      <pc:sldChg chg="modSp new mod">
        <pc:chgData name="Opher Donchin" userId="37446733-118c-46f6-b903-027425f2ef02" providerId="ADAL" clId="{C322E16B-6880-4E61-B272-770AE2C82551}" dt="2021-04-19T22:45:01.543" v="1275" actId="20577"/>
        <pc:sldMkLst>
          <pc:docMk/>
          <pc:sldMk cId="3663354749" sldId="270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4063198397" sldId="270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1225664697" sldId="271"/>
        </pc:sldMkLst>
      </pc:sldChg>
      <pc:sldChg chg="addSp delSp modSp new mod">
        <pc:chgData name="Opher Donchin" userId="37446733-118c-46f6-b903-027425f2ef02" providerId="ADAL" clId="{C322E16B-6880-4E61-B272-770AE2C82551}" dt="2021-04-19T23:20:00.903" v="1489" actId="1076"/>
        <pc:sldMkLst>
          <pc:docMk/>
          <pc:sldMk cId="3182577104" sldId="271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1333200424" sldId="272"/>
        </pc:sldMkLst>
      </pc:sldChg>
      <pc:sldChg chg="addSp modSp new mod modNotesTx">
        <pc:chgData name="Opher Donchin" userId="37446733-118c-46f6-b903-027425f2ef02" providerId="ADAL" clId="{C322E16B-6880-4E61-B272-770AE2C82551}" dt="2021-04-19T23:38:50.015" v="1700" actId="1076"/>
        <pc:sldMkLst>
          <pc:docMk/>
          <pc:sldMk cId="1522611904" sldId="272"/>
        </pc:sldMkLst>
      </pc:sldChg>
      <pc:sldChg chg="addSp modSp new mod">
        <pc:chgData name="Opher Donchin" userId="37446733-118c-46f6-b903-027425f2ef02" providerId="ADAL" clId="{C322E16B-6880-4E61-B272-770AE2C82551}" dt="2021-04-19T23:41:12.994" v="1903" actId="20577"/>
        <pc:sldMkLst>
          <pc:docMk/>
          <pc:sldMk cId="228587391" sldId="273"/>
        </pc:sldMkLst>
      </pc:sldChg>
      <pc:sldChg chg="addSp delSp modSp new mod">
        <pc:chgData name="Opher Donchin" userId="37446733-118c-46f6-b903-027425f2ef02" providerId="ADAL" clId="{C322E16B-6880-4E61-B272-770AE2C82551}" dt="2021-04-20T00:14:13.533" v="2624" actId="1076"/>
        <pc:sldMkLst>
          <pc:docMk/>
          <pc:sldMk cId="508781303" sldId="274"/>
        </pc:sldMkLst>
      </pc:sldChg>
      <pc:sldChg chg="addSp modSp new mod">
        <pc:chgData name="Opher Donchin" userId="37446733-118c-46f6-b903-027425f2ef02" providerId="ADAL" clId="{C322E16B-6880-4E61-B272-770AE2C82551}" dt="2021-04-20T00:14:18.661" v="2625"/>
        <pc:sldMkLst>
          <pc:docMk/>
          <pc:sldMk cId="2909982949" sldId="275"/>
        </pc:sldMkLst>
      </pc:sldChg>
      <pc:sldChg chg="addSp modSp new mod">
        <pc:chgData name="Opher Donchin" userId="37446733-118c-46f6-b903-027425f2ef02" providerId="ADAL" clId="{C322E16B-6880-4E61-B272-770AE2C82551}" dt="2021-04-20T00:14:22.192" v="2626"/>
        <pc:sldMkLst>
          <pc:docMk/>
          <pc:sldMk cId="1245823243" sldId="276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0" sldId="338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683134731" sldId="339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4172958305" sldId="340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540090134" sldId="341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9989347" sldId="342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1566361226" sldId="343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3904471195" sldId="344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744954049" sldId="345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3512185649" sldId="346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71993598" sldId="347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3577001144" sldId="348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736945211" sldId="349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1032967741" sldId="350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1149576650" sldId="351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2046888222" sldId="352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2604665224" sldId="353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2642031933" sldId="354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1384732025" sldId="355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3475580564" sldId="356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702076729" sldId="357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827481732" sldId="358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2638508419" sldId="360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3265174287" sldId="361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3224403063" sldId="362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733551148" sldId="363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2159720829" sldId="364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315054023" sldId="366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2259686500" sldId="367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3833209904" sldId="368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4200070674" sldId="369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2298733431" sldId="370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1644853998" sldId="371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3599388838" sldId="372"/>
        </pc:sldMkLst>
      </pc:sldChg>
      <pc:sldChg chg="del">
        <pc:chgData name="Opher Donchin" userId="37446733-118c-46f6-b903-027425f2ef02" providerId="ADAL" clId="{C322E16B-6880-4E61-B272-770AE2C82551}" dt="2021-04-19T20:17:23.198" v="0" actId="47"/>
        <pc:sldMkLst>
          <pc:docMk/>
          <pc:sldMk cId="1906365643" sldId="373"/>
        </pc:sldMkLst>
      </pc:sldChg>
    </pc:docChg>
  </pc:docChgLst>
  <pc:docChgLst>
    <pc:chgData name="Opher Donchin" userId="37446733-118c-46f6-b903-027425f2ef02" providerId="ADAL" clId="{1EA66FA4-6879-49B7-8DA4-F6C001C891B9}"/>
    <pc:docChg chg="custSel addSld modSld">
      <pc:chgData name="Opher Donchin" userId="37446733-118c-46f6-b903-027425f2ef02" providerId="ADAL" clId="{1EA66FA4-6879-49B7-8DA4-F6C001C891B9}" dt="2025-05-06T13:09:19.576" v="275" actId="1076"/>
      <pc:docMkLst>
        <pc:docMk/>
      </pc:docMkLst>
      <pc:sldChg chg="addSp">
        <pc:chgData name="Opher Donchin" userId="37446733-118c-46f6-b903-027425f2ef02" providerId="ADAL" clId="{1EA66FA4-6879-49B7-8DA4-F6C001C891B9}" dt="2025-05-06T13:08:07.695" v="252"/>
        <pc:sldMkLst>
          <pc:docMk/>
          <pc:sldMk cId="3663354749" sldId="270"/>
        </pc:sldMkLst>
        <pc:picChg chg="add">
          <ac:chgData name="Opher Donchin" userId="37446733-118c-46f6-b903-027425f2ef02" providerId="ADAL" clId="{1EA66FA4-6879-49B7-8DA4-F6C001C891B9}" dt="2025-05-06T13:08:07.695" v="252"/>
          <ac:picMkLst>
            <pc:docMk/>
            <pc:sldMk cId="3663354749" sldId="270"/>
            <ac:picMk id="4" creationId="{E0E246F2-F1F1-8063-1EF4-D38B9FCFB40D}"/>
          </ac:picMkLst>
        </pc:picChg>
      </pc:sldChg>
      <pc:sldChg chg="modSp new mod">
        <pc:chgData name="Opher Donchin" userId="37446733-118c-46f6-b903-027425f2ef02" providerId="ADAL" clId="{1EA66FA4-6879-49B7-8DA4-F6C001C891B9}" dt="2025-05-06T13:06:08.571" v="198" actId="20577"/>
        <pc:sldMkLst>
          <pc:docMk/>
          <pc:sldMk cId="3600651251" sldId="290"/>
        </pc:sldMkLst>
        <pc:spChg chg="mod">
          <ac:chgData name="Opher Donchin" userId="37446733-118c-46f6-b903-027425f2ef02" providerId="ADAL" clId="{1EA66FA4-6879-49B7-8DA4-F6C001C891B9}" dt="2025-05-06T13:05:31.579" v="17" actId="20577"/>
          <ac:spMkLst>
            <pc:docMk/>
            <pc:sldMk cId="3600651251" sldId="290"/>
            <ac:spMk id="2" creationId="{E9810A95-F647-26D2-B814-27A99FFA06E7}"/>
          </ac:spMkLst>
        </pc:spChg>
        <pc:spChg chg="mod">
          <ac:chgData name="Opher Donchin" userId="37446733-118c-46f6-b903-027425f2ef02" providerId="ADAL" clId="{1EA66FA4-6879-49B7-8DA4-F6C001C891B9}" dt="2025-05-06T13:06:08.571" v="198" actId="20577"/>
          <ac:spMkLst>
            <pc:docMk/>
            <pc:sldMk cId="3600651251" sldId="290"/>
            <ac:spMk id="3" creationId="{DD2B2B9F-E379-9F30-0183-A25A95BDECD2}"/>
          </ac:spMkLst>
        </pc:spChg>
      </pc:sldChg>
      <pc:sldChg chg="addSp delSp modSp new mod modClrScheme chgLayout">
        <pc:chgData name="Opher Donchin" userId="37446733-118c-46f6-b903-027425f2ef02" providerId="ADAL" clId="{1EA66FA4-6879-49B7-8DA4-F6C001C891B9}" dt="2025-05-06T13:09:19.576" v="275" actId="1076"/>
        <pc:sldMkLst>
          <pc:docMk/>
          <pc:sldMk cId="4187970476" sldId="291"/>
        </pc:sldMkLst>
        <pc:spChg chg="del mod ord">
          <ac:chgData name="Opher Donchin" userId="37446733-118c-46f6-b903-027425f2ef02" providerId="ADAL" clId="{1EA66FA4-6879-49B7-8DA4-F6C001C891B9}" dt="2025-05-06T13:06:17.479" v="200" actId="700"/>
          <ac:spMkLst>
            <pc:docMk/>
            <pc:sldMk cId="4187970476" sldId="291"/>
            <ac:spMk id="2" creationId="{3D4C766A-E96F-737E-3B8B-1654CF2777D9}"/>
          </ac:spMkLst>
        </pc:spChg>
        <pc:spChg chg="del">
          <ac:chgData name="Opher Donchin" userId="37446733-118c-46f6-b903-027425f2ef02" providerId="ADAL" clId="{1EA66FA4-6879-49B7-8DA4-F6C001C891B9}" dt="2025-05-06T13:06:17.479" v="200" actId="700"/>
          <ac:spMkLst>
            <pc:docMk/>
            <pc:sldMk cId="4187970476" sldId="291"/>
            <ac:spMk id="3" creationId="{0E993D27-1D58-F626-1F83-086336D9B0F7}"/>
          </ac:spMkLst>
        </pc:spChg>
        <pc:spChg chg="add mod ord">
          <ac:chgData name="Opher Donchin" userId="37446733-118c-46f6-b903-027425f2ef02" providerId="ADAL" clId="{1EA66FA4-6879-49B7-8DA4-F6C001C891B9}" dt="2025-05-06T13:06:28.261" v="229" actId="20577"/>
          <ac:spMkLst>
            <pc:docMk/>
            <pc:sldMk cId="4187970476" sldId="291"/>
            <ac:spMk id="4" creationId="{89C48D6E-33E1-9902-F41A-026DC83A7EFD}"/>
          </ac:spMkLst>
        </pc:spChg>
        <pc:spChg chg="add mod">
          <ac:chgData name="Opher Donchin" userId="37446733-118c-46f6-b903-027425f2ef02" providerId="ADAL" clId="{1EA66FA4-6879-49B7-8DA4-F6C001C891B9}" dt="2025-05-06T13:07:02.113" v="251" actId="1076"/>
          <ac:spMkLst>
            <pc:docMk/>
            <pc:sldMk cId="4187970476" sldId="291"/>
            <ac:spMk id="6" creationId="{32BACBDA-9282-D9AE-BF09-D17070962E8B}"/>
          </ac:spMkLst>
        </pc:spChg>
        <pc:spChg chg="add mod">
          <ac:chgData name="Opher Donchin" userId="37446733-118c-46f6-b903-027425f2ef02" providerId="ADAL" clId="{1EA66FA4-6879-49B7-8DA4-F6C001C891B9}" dt="2025-05-06T13:09:06.482" v="271" actId="1076"/>
          <ac:spMkLst>
            <pc:docMk/>
            <pc:sldMk cId="4187970476" sldId="291"/>
            <ac:spMk id="8" creationId="{296F5D4B-6F33-E340-3923-A635BE035975}"/>
          </ac:spMkLst>
        </pc:spChg>
        <pc:spChg chg="add mod">
          <ac:chgData name="Opher Donchin" userId="37446733-118c-46f6-b903-027425f2ef02" providerId="ADAL" clId="{1EA66FA4-6879-49B7-8DA4-F6C001C891B9}" dt="2025-05-06T13:09:19.576" v="275" actId="1076"/>
          <ac:spMkLst>
            <pc:docMk/>
            <pc:sldMk cId="4187970476" sldId="291"/>
            <ac:spMk id="9" creationId="{0A14E133-069F-10E9-F50B-4648FAB0DA63}"/>
          </ac:spMkLst>
        </pc:spChg>
        <pc:picChg chg="add mod">
          <ac:chgData name="Opher Donchin" userId="37446733-118c-46f6-b903-027425f2ef02" providerId="ADAL" clId="{1EA66FA4-6879-49B7-8DA4-F6C001C891B9}" dt="2025-05-06T13:06:36.441" v="233" actId="1076"/>
          <ac:picMkLst>
            <pc:docMk/>
            <pc:sldMk cId="4187970476" sldId="291"/>
            <ac:picMk id="5" creationId="{40F47540-FF70-EE2F-FC0C-6FD0E9562C37}"/>
          </ac:picMkLst>
        </pc:picChg>
        <pc:picChg chg="add mod">
          <ac:chgData name="Opher Donchin" userId="37446733-118c-46f6-b903-027425f2ef02" providerId="ADAL" clId="{1EA66FA4-6879-49B7-8DA4-F6C001C891B9}" dt="2025-05-06T13:08:23.258" v="256" actId="1076"/>
          <ac:picMkLst>
            <pc:docMk/>
            <pc:sldMk cId="4187970476" sldId="291"/>
            <ac:picMk id="7" creationId="{D39FAD6F-A4C6-143F-B671-2230CCCD5F11}"/>
          </ac:picMkLst>
        </pc:picChg>
      </pc:sldChg>
    </pc:docChg>
  </pc:docChgLst>
  <pc:docChgLst>
    <pc:chgData name="Opher Donchin" userId="37446733-118c-46f6-b903-027425f2ef02" providerId="ADAL" clId="{1DDCAE7B-EE6F-47D5-8B78-59A232AB6F1D}"/>
    <pc:docChg chg="modSld">
      <pc:chgData name="Opher Donchin" userId="37446733-118c-46f6-b903-027425f2ef02" providerId="ADAL" clId="{1DDCAE7B-EE6F-47D5-8B78-59A232AB6F1D}" dt="2025-05-05T22:54:00.666" v="6" actId="20577"/>
      <pc:docMkLst>
        <pc:docMk/>
      </pc:docMkLst>
      <pc:sldChg chg="modSp mod">
        <pc:chgData name="Opher Donchin" userId="37446733-118c-46f6-b903-027425f2ef02" providerId="ADAL" clId="{1DDCAE7B-EE6F-47D5-8B78-59A232AB6F1D}" dt="2025-05-05T22:54:00.666" v="6" actId="20577"/>
        <pc:sldMkLst>
          <pc:docMk/>
          <pc:sldMk cId="0" sldId="256"/>
        </pc:sldMkLst>
        <pc:spChg chg="mod">
          <ac:chgData name="Opher Donchin" userId="37446733-118c-46f6-b903-027425f2ef02" providerId="ADAL" clId="{1DDCAE7B-EE6F-47D5-8B78-59A232AB6F1D}" dt="2025-05-05T22:54:00.666" v="6" actId="20577"/>
          <ac:spMkLst>
            <pc:docMk/>
            <pc:sldMk cId="0" sldId="256"/>
            <ac:spMk id="3075" creationId="{FED8C8E1-2336-40DA-97F6-BAA5DB738366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A505A1C5-5942-45C4-90F6-01148620657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2F6A899A-039E-4824-AB30-131457074A9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BDD8C0B-C320-4531-9FB1-5BEE016F70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0F86A956-0755-4FCA-B937-B947CE68ABF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BE364FB4-7E89-47D7-8C03-D7685F79057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9" name="Rectangle 7">
            <a:extLst>
              <a:ext uri="{FF2B5EF4-FFF2-40B4-BE49-F238E27FC236}">
                <a16:creationId xmlns:a16="http://schemas.microsoft.com/office/drawing/2014/main" id="{87B97F43-7895-4629-B721-C75CE8CA82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4458BED-C3F4-42FE-9C8B-6124B9601756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D25EBFC3-D9CE-44E9-BA97-15E4BD65D4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90716D0F-8F2D-4A64-8B4A-22BE2FC77F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54A7933F-C254-49EA-A796-F1347BB4DF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CFAA134-65D2-4284-BC5E-0DB01FDE7EA8}" type="slidenum">
              <a:rPr lang="he-IL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458BED-C3F4-42FE-9C8B-6124B9601756}" type="slidenum">
              <a:rPr lang="he-IL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7233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061A24-F687-4985-BF12-A97984363F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DEE4DC8-C618-4BB8-B843-B7E1C7BABB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78170C-411D-4AEE-ADA4-14C11F981A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5DA55-E62E-4AAE-9556-8D7643C14BF4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9432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4163C6-5977-46C8-B2D4-099C9B1AE8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8C9A2B5-5662-4979-B999-06A6170D3D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FF80E1-0B8D-4C89-AE6B-1E6534D525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1F329-3542-48B3-ACC2-9E3E2824EFAE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1706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013235-FACA-4180-86CB-6C4100B92C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453720-F053-4732-8A5E-F45C253ABE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058E70-BFA2-47E3-AA7E-C680E00B8B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01961-B64E-44B4-AC1D-C9598276673C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09159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FB4B8B-F9E3-4C82-92BE-E1117213B9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E2C4511-74E6-44BF-A299-FDA425B5E4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65E855-2B81-4BCC-8988-10BC1EEF76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08130-B850-4002-827E-42D5DD1DADE3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259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2899F2-CA65-4F12-99A0-D8FBBE6368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2CC38A-E9AA-4E6B-8990-E195FCF16D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48AED6-EE61-40AB-AEBD-B86CE0ED66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544AC-4EBA-4556-9039-6805EB94BFF0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8832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EC42AAB-D9C4-4461-A9A5-1BA78A66BF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C666CE-9F35-4F64-B55D-71AA4BE4AC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80806C1-D4C3-4F98-8204-25D738EAF9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1412C-199A-4FF9-8ABE-E4B2DD433C14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67275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F70E8B7-7C9D-4121-98FB-5CBF2DEAA5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BFCA8CE-309B-4CDE-A6A2-48D82EF212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DF7BD99-498A-4231-8B70-2494115961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1C3C5-3851-4707-83F1-9C1778F37DBA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78550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B299413-074C-4ED2-AC76-ADF43B214D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B4C5661-AAF8-4D09-AE65-580E154EED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A1909FA-8D92-4C3B-AC23-7B466FFD5B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A2DC4-6926-44D1-8147-99398DA66F0B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7856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3D36C78-7127-4F51-9D9E-AAEA461075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FD7C285-92C9-46BE-944C-F0842C0AF1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FEA5337-09CE-4B77-BB6B-0400BA9ED9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D37AB6-F4C4-463C-ADF6-CCB4B685D0F1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7390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5887C7-A9D9-4986-8E8E-06C9A21722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9A10C1-4E5E-46EC-BBAA-CE7E297C7F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EA59F6C-D22A-4432-AFDE-1CF4111A53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7FA6F-6955-4828-BC59-F9DC6D51C3E2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7254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3176F8-5B5E-49C2-B2CB-960AC1DCA8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CCC34E-A7BD-4A32-BBB7-4EFBCA37AD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6D4F7E-649F-4555-BC25-75A000446A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8D143-F5E5-46D1-894E-0B8746A33A35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872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DE2111E-AAC7-4F64-A014-7B11ACCAC0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2038967-A466-4EDA-9227-0C87ED7236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6BB0536-2D85-43B6-BDDF-F86444FEABF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027DC75-4B7D-4254-8FA8-0F36C86EAFE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DCDB39F-38E2-4FA1-BA09-A19E540F3A3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035D27D-3792-4BF7-B46E-723D255FD5B2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hyperlink" Target="https://twinji.github.io/fitts-law-input-task/#/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2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https://www.youtube.com/embed/f8TFi6qvPbc?feature=oembed" TargetMode="External"/><Relationship Id="rId1" Type="http://schemas.openxmlformats.org/officeDocument/2006/relationships/video" Target="https://www.youtube.com/embed/x4_mK9CebB4?feature=oembed" TargetMode="External"/><Relationship Id="rId5" Type="http://schemas.openxmlformats.org/officeDocument/2006/relationships/image" Target="../media/image44.jpeg"/><Relationship Id="rId4" Type="http://schemas.openxmlformats.org/officeDocument/2006/relationships/image" Target="../media/image43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twinji.github.io/fitts-law-input-task/#/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66bYwveqi_8?feature=oembed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3ECDEB1-0D6D-4B3F-9569-A3222287431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odels of the motor system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FED8C8E1-2336-40DA-97F6-BAA5DB73836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pring </a:t>
            </a:r>
            <a:r>
              <a:rPr lang="en-US" altLang="en-US" dirty="0"/>
              <a:t>2025</a:t>
            </a:r>
          </a:p>
          <a:p>
            <a:pPr eaLnBrk="1" hangingPunct="1"/>
            <a:r>
              <a:rPr lang="en-US" altLang="en-US" dirty="0"/>
              <a:t>Opher Donchi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1C301D6-5ECC-4668-8839-5E3AA70411F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Why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func>
                  </m:oMath>
                </a14:m>
                <a:r>
                  <a:rPr lang="en-US" dirty="0"/>
                  <a:t>?</a:t>
                </a:r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1C301D6-5ECC-4668-8839-5E3AA70411F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797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AB24F1F-81E3-4BE1-95AF-3508B49404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76672"/>
          </a:xfrm>
        </p:spPr>
        <p:txBody>
          <a:bodyPr/>
          <a:lstStyle/>
          <a:p>
            <a:r>
              <a:rPr lang="en-US" dirty="0"/>
              <a:t>Binary search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10F6BC0-BB07-4A7E-B0B5-A7D0CDFC6F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2348880"/>
            <a:ext cx="5760640" cy="4022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91221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EAA49B-80F8-421E-B26F-DA8525D3B1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3ACD82-1224-41C6-BEC4-2BBE23B24E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Fitt’s</a:t>
            </a:r>
            <a:r>
              <a:rPr lang="en-US" dirty="0"/>
              <a:t> law</a:t>
            </a:r>
          </a:p>
        </p:txBody>
      </p:sp>
    </p:spTree>
    <p:extLst>
      <p:ext uri="{BB962C8B-B14F-4D97-AF65-F5344CB8AC3E}">
        <p14:creationId xmlns:p14="http://schemas.microsoft.com/office/powerpoint/2010/main" val="12098653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E8E409-A7EB-42CD-AD4E-41F3B04E94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itt’s</a:t>
            </a:r>
            <a:r>
              <a:rPr lang="en-US" dirty="0"/>
              <a:t> law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1FE2F5-3FD3-4CD8-B4F2-FCB22F2505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828800"/>
          </a:xfrm>
        </p:spPr>
        <p:txBody>
          <a:bodyPr/>
          <a:lstStyle/>
          <a:p>
            <a:r>
              <a:rPr lang="en-US" dirty="0"/>
              <a:t>Movement time scales with difficulty</a:t>
            </a:r>
          </a:p>
          <a:p>
            <a:pPr lvl="1"/>
            <a:r>
              <a:rPr lang="en-US" dirty="0"/>
              <a:t>Distance</a:t>
            </a:r>
          </a:p>
          <a:p>
            <a:pPr lvl="1"/>
            <a:r>
              <a:rPr lang="en-US" dirty="0"/>
              <a:t>Precision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28EB11E-07F4-4F2A-8BA0-F98C2C58A8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3611563"/>
            <a:ext cx="7560840" cy="3022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61550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E8E409-A7EB-42CD-AD4E-41F3B04E94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itt’s</a:t>
            </a:r>
            <a:r>
              <a:rPr lang="en-US" dirty="0"/>
              <a:t> law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1FE2F5-3FD3-4CD8-B4F2-FCB22F2505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828800"/>
          </a:xfrm>
        </p:spPr>
        <p:txBody>
          <a:bodyPr/>
          <a:lstStyle/>
          <a:p>
            <a:r>
              <a:rPr lang="en-US" dirty="0"/>
              <a:t>Movement time scales with difficulty</a:t>
            </a:r>
          </a:p>
          <a:p>
            <a:pPr lvl="1"/>
            <a:r>
              <a:rPr lang="en-US" dirty="0"/>
              <a:t>Distance</a:t>
            </a:r>
          </a:p>
          <a:p>
            <a:pPr lvl="1"/>
            <a:r>
              <a:rPr lang="en-US" dirty="0"/>
              <a:t>Precision</a:t>
            </a:r>
            <a:endParaRPr lang="en-I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37CC90A-3D73-4333-B3FA-7BC8C7B3C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519728"/>
              </p:ext>
            </p:extLst>
          </p:nvPr>
        </p:nvGraphicFramePr>
        <p:xfrm>
          <a:off x="323528" y="4211962"/>
          <a:ext cx="4400492" cy="89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482400" progId="Equation.DSMT4">
                  <p:embed/>
                </p:oleObj>
              </mc:Choice>
              <mc:Fallback>
                <p:oleObj name="Equation" r:id="rId2" imgW="236196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37CC90A-3D73-4333-B3FA-7BC8C7B3CB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528" y="4211962"/>
                        <a:ext cx="4400492" cy="89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6838D4FD-9B1E-45D3-A89F-B1619BB746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3381" y="4298326"/>
            <a:ext cx="2622431" cy="221536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2D65504-216E-4712-AF3C-0FD02770C3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4088" y="2351014"/>
            <a:ext cx="2445271" cy="2155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64778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1DF036-6946-40AB-9549-1FD80C899A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</a:t>
            </a:r>
            <a:r>
              <a:rPr lang="en-US" dirty="0" err="1"/>
              <a:t>Fitt’s</a:t>
            </a:r>
            <a:r>
              <a:rPr lang="en-US" dirty="0"/>
              <a:t> data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4C8071E-474C-4F93-AB26-EC34DCAFDCA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75" r="1298"/>
          <a:stretch/>
        </p:blipFill>
        <p:spPr>
          <a:xfrm>
            <a:off x="247650" y="1429510"/>
            <a:ext cx="5490240" cy="372768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54B6A35-EEDA-48AC-88AC-74E2DEAAD1A5}"/>
              </a:ext>
            </a:extLst>
          </p:cNvPr>
          <p:cNvSpPr txBox="1"/>
          <p:nvPr/>
        </p:nvSpPr>
        <p:spPr>
          <a:xfrm>
            <a:off x="107504" y="5711660"/>
            <a:ext cx="8507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ts </a:t>
            </a:r>
            <a:r>
              <a:rPr lang="en-US" i="1" dirty="0"/>
              <a:t>J Exp Psych</a:t>
            </a:r>
            <a:r>
              <a:rPr lang="en-US" dirty="0"/>
              <a:t> 1954 doi:10.1037/h0055392</a:t>
            </a:r>
            <a:br>
              <a:rPr lang="en-US" dirty="0"/>
            </a:br>
            <a:r>
              <a:rPr lang="en-US" dirty="0"/>
              <a:t>via: Schmidt 2011 ISBN: 9781492547754</a:t>
            </a:r>
          </a:p>
          <a:p>
            <a:r>
              <a:rPr lang="en-US" dirty="0"/>
              <a:t>Harris </a:t>
            </a:r>
            <a:r>
              <a:rPr lang="en-US" i="1" dirty="0"/>
              <a:t>Nature</a:t>
            </a:r>
            <a:r>
              <a:rPr lang="en-US" dirty="0"/>
              <a:t> 1998 doi:10.1038/29528</a:t>
            </a:r>
            <a:endParaRPr lang="en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8CBED74-FDD1-4646-B262-1FDC2CE9B1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5275" y="1612066"/>
            <a:ext cx="2977206" cy="3905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727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3E509A9-89B8-46DC-B1AA-A65A6FB3B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</a:t>
            </a:r>
            <a:r>
              <a:rPr lang="en-US" dirty="0" err="1"/>
              <a:t>Fitt’s</a:t>
            </a:r>
            <a:r>
              <a:rPr lang="en-US" dirty="0"/>
              <a:t> law on your own</a:t>
            </a:r>
            <a:endParaRPr lang="en-IL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9795A68-3B8A-4765-982B-379DFE0466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4868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Many online experiments to try</a:t>
            </a:r>
          </a:p>
          <a:p>
            <a:r>
              <a:rPr lang="en-US" dirty="0">
                <a:hlinkClick r:id="rId2"/>
              </a:rPr>
              <a:t>https://twinji.github.io/fitts-law-input-task/#/</a:t>
            </a:r>
            <a:endParaRPr lang="en-IL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467EDAA-24F5-407D-9E74-72840D6BF2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688" y="2780928"/>
            <a:ext cx="5472608" cy="3486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8405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3CEDF-C929-49ED-A290-55315076FD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itt’s</a:t>
            </a:r>
            <a:r>
              <a:rPr lang="en-US" dirty="0"/>
              <a:t> law used in web desig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4A69FF-C0E6-4523-9700-B893E19B02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equently used areas</a:t>
            </a:r>
          </a:p>
          <a:p>
            <a:pPr lvl="1"/>
            <a:r>
              <a:rPr lang="en-US" dirty="0"/>
              <a:t>Large and central</a:t>
            </a:r>
          </a:p>
          <a:p>
            <a:pPr lvl="1"/>
            <a:r>
              <a:rPr lang="en-US" dirty="0"/>
              <a:t>Reduce time and errors</a:t>
            </a:r>
          </a:p>
          <a:p>
            <a:r>
              <a:rPr lang="en-US" dirty="0"/>
              <a:t>Infrequently used areas</a:t>
            </a:r>
          </a:p>
          <a:p>
            <a:pPr lvl="1"/>
            <a:r>
              <a:rPr lang="en-US" dirty="0"/>
              <a:t>Small and peripheral</a:t>
            </a:r>
          </a:p>
          <a:p>
            <a:pPr lvl="1"/>
            <a:r>
              <a:rPr lang="en-US" dirty="0"/>
              <a:t>Increased accuracy requirement:</a:t>
            </a:r>
          </a:p>
          <a:p>
            <a:pPr lvl="2"/>
            <a:r>
              <a:rPr lang="en-US" dirty="0"/>
              <a:t>Prevents errors</a:t>
            </a:r>
          </a:p>
          <a:p>
            <a:pPr lvl="2"/>
            <a:r>
              <a:rPr lang="en-US" dirty="0"/>
              <a:t>Costs time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6633547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F8A65B-1611-4664-8002-4B963D8117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78E342-83CE-464B-AE24-087E4B21BC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inimal variance principle</a:t>
            </a:r>
          </a:p>
        </p:txBody>
      </p:sp>
    </p:spTree>
    <p:extLst>
      <p:ext uri="{BB962C8B-B14F-4D97-AF65-F5344CB8AC3E}">
        <p14:creationId xmlns:p14="http://schemas.microsoft.com/office/powerpoint/2010/main" val="40645553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4D2E79-16EA-4F12-9195-1CCF6414CE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peed / accuracy tradeoff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B0D0D7-CC01-4605-868D-51E64C94344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8229600" cy="1143000"/>
              </a:xfrm>
            </p:spPr>
            <p:txBody>
              <a:bodyPr/>
              <a:lstStyle/>
              <a:p>
                <a:r>
                  <a:rPr lang="en-US" dirty="0"/>
                  <a:t>Fix distance</a:t>
                </a:r>
              </a:p>
              <a:p>
                <a:r>
                  <a:rPr lang="en-US" dirty="0"/>
                  <a:t>Call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arget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ze</m:t>
                        </m:r>
                      </m:den>
                    </m:f>
                  </m:oMath>
                </a14:m>
                <a:r>
                  <a:rPr lang="en-US" dirty="0"/>
                  <a:t> the accuracy</a:t>
                </a:r>
                <a:endParaRPr lang="en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B0D0D7-CC01-4605-868D-51E64C94344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8229600" cy="1143000"/>
              </a:xfrm>
              <a:blipFill>
                <a:blip r:embed="rId3"/>
                <a:stretch>
                  <a:fillRect l="-1704" t="-6952" b="-1925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F57FB56-B533-49F1-8185-37ECAFE9F2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6033" y="2802541"/>
            <a:ext cx="3940662" cy="269209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460F77-5DBA-4565-AB04-68300EFAD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317054"/>
              </p:ext>
            </p:extLst>
          </p:nvPr>
        </p:nvGraphicFramePr>
        <p:xfrm>
          <a:off x="443389" y="3307302"/>
          <a:ext cx="4121706" cy="84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01481" imgH="899127" progId="Equation.DSMT4">
                  <p:embed/>
                </p:oleObj>
              </mc:Choice>
              <mc:Fallback>
                <p:oleObj name="Equation" r:id="rId5" imgW="4401481" imgH="899127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460F77-5DBA-4565-AB04-68300EFAD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389" y="3307302"/>
                        <a:ext cx="4121706" cy="841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0DCC23C-7560-4F67-82BF-DA233E725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79679"/>
              </p:ext>
            </p:extLst>
          </p:nvPr>
        </p:nvGraphicFramePr>
        <p:xfrm>
          <a:off x="179512" y="4505864"/>
          <a:ext cx="5328592" cy="39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90840" imgH="253800" progId="Equation.DSMT4">
                  <p:embed/>
                </p:oleObj>
              </mc:Choice>
              <mc:Fallback>
                <p:oleObj name="Equation" r:id="rId7" imgW="33908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0DCC23C-7560-4F67-82BF-DA233E7256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2" y="4505864"/>
                        <a:ext cx="5328592" cy="399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3191158-3D9B-4A8F-9197-4D390B8FA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018590"/>
              </p:ext>
            </p:extLst>
          </p:nvPr>
        </p:nvGraphicFramePr>
        <p:xfrm>
          <a:off x="611560" y="4991892"/>
          <a:ext cx="30035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4960" imgH="253800" progId="Equation.DSMT4">
                  <p:embed/>
                </p:oleObj>
              </mc:Choice>
              <mc:Fallback>
                <p:oleObj name="Equation" r:id="rId9" imgW="14349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3191158-3D9B-4A8F-9197-4D390B8FAD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560" y="4991892"/>
                        <a:ext cx="3003550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3177F6E-17B2-4EBC-9827-86F1983E210A}"/>
              </a:ext>
            </a:extLst>
          </p:cNvPr>
          <p:cNvSpPr txBox="1"/>
          <p:nvPr/>
        </p:nvSpPr>
        <p:spPr>
          <a:xfrm>
            <a:off x="311451" y="6214030"/>
            <a:ext cx="8507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Wickelgren</a:t>
            </a:r>
            <a:r>
              <a:rPr lang="en-US" dirty="0"/>
              <a:t> </a:t>
            </a:r>
            <a:r>
              <a:rPr lang="en-US" i="1" dirty="0"/>
              <a:t>Acta </a:t>
            </a:r>
            <a:r>
              <a:rPr lang="en-US" i="1" dirty="0" err="1"/>
              <a:t>Psychologica</a:t>
            </a:r>
            <a:r>
              <a:rPr lang="en-US" dirty="0"/>
              <a:t> 1977 doi:10.1016/0001-6918(77)90012-9 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1825771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BA5385-C24E-41C8-96C5-C2FADEB68C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or variability scales with motor outpu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9EC69F-49B1-46BA-908D-A472850280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820688"/>
          </a:xfrm>
        </p:spPr>
        <p:txBody>
          <a:bodyPr/>
          <a:lstStyle/>
          <a:p>
            <a:r>
              <a:rPr lang="en-US" dirty="0"/>
              <a:t>Signal dependent noise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97B96D-12E5-4F54-822C-9F1EFA7545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903" y="2360474"/>
            <a:ext cx="4601882" cy="301274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265DAF2-FAD3-45E8-B08B-602FFBDCE44E}"/>
              </a:ext>
            </a:extLst>
          </p:cNvPr>
          <p:cNvSpPr txBox="1"/>
          <p:nvPr/>
        </p:nvSpPr>
        <p:spPr>
          <a:xfrm>
            <a:off x="318356" y="6096997"/>
            <a:ext cx="8507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hmidt </a:t>
            </a:r>
            <a:r>
              <a:rPr lang="en-US" i="1" dirty="0"/>
              <a:t>Psychological Review</a:t>
            </a:r>
            <a:r>
              <a:rPr lang="en-US" dirty="0"/>
              <a:t> 1979 doi:10.1037/0033-295X.86.5.415</a:t>
            </a:r>
          </a:p>
          <a:p>
            <a:r>
              <a:rPr lang="en-US" dirty="0"/>
              <a:t>Jones </a:t>
            </a:r>
            <a:r>
              <a:rPr lang="en-US" i="1" dirty="0"/>
              <a:t>J </a:t>
            </a:r>
            <a:r>
              <a:rPr lang="en-US" i="1" dirty="0" err="1"/>
              <a:t>Neurophysiol</a:t>
            </a:r>
            <a:r>
              <a:rPr lang="en-US" i="1" dirty="0"/>
              <a:t> </a:t>
            </a:r>
            <a:r>
              <a:rPr lang="en-US" dirty="0"/>
              <a:t>2002 doi:10.1152/jn.00985.2001</a:t>
            </a:r>
            <a:endParaRPr lang="en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17C7C59-8831-4B52-9D60-4DD8A9C985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8104" y="1700808"/>
            <a:ext cx="3096344" cy="3903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26119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553A72-3EB8-4249-B1C4-EFB67F441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11143D-C6CC-450C-9B17-8C019DF7FE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ick’s law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719664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786BDC-C953-41A0-BAFE-98940366FF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ze principle explains signal dependent noise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AEED17-4E6A-4152-A5F7-E54C96A93E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229200"/>
            <a:ext cx="8229600" cy="1354162"/>
          </a:xfrm>
        </p:spPr>
        <p:txBody>
          <a:bodyPr/>
          <a:lstStyle/>
          <a:p>
            <a:r>
              <a:rPr lang="en-US" dirty="0"/>
              <a:t>Increased force recruits bigger motor units</a:t>
            </a:r>
          </a:p>
          <a:p>
            <a:r>
              <a:rPr lang="en-US" dirty="0"/>
              <a:t>Bigger motor units have bigger fluctuation</a:t>
            </a:r>
            <a:endParaRPr lang="en-IL" dirty="0"/>
          </a:p>
        </p:txBody>
      </p:sp>
      <p:pic>
        <p:nvPicPr>
          <p:cNvPr id="4" name="Picture 2" descr="34x06">
            <a:extLst>
              <a:ext uri="{FF2B5EF4-FFF2-40B4-BE49-F238E27FC236}">
                <a16:creationId xmlns:a16="http://schemas.microsoft.com/office/drawing/2014/main" id="{0B0C8D72-6C92-4738-AC6E-ADD71EF07A2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42"/>
          <a:stretch/>
        </p:blipFill>
        <p:spPr bwMode="auto">
          <a:xfrm>
            <a:off x="2555776" y="1736812"/>
            <a:ext cx="4362977" cy="3384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5873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02973-F568-4B21-AF37-C4EABFB102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: minimize variability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9428AF-F570-4DCD-98D6-87255DF9E1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430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The brain chooses motor commands to minimize motor variability</a:t>
            </a:r>
          </a:p>
          <a:p>
            <a:pPr lvl="1"/>
            <a:r>
              <a:rPr lang="en-US" dirty="0"/>
              <a:t>Given time constraints</a:t>
            </a:r>
            <a:endParaRPr lang="en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0745575-E6E3-49FB-9DB0-74FD2EC174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2943764"/>
            <a:ext cx="4968552" cy="325436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2D1559-FF61-42F6-BEA1-073FC026A52E}"/>
              </a:ext>
            </a:extLst>
          </p:cNvPr>
          <p:cNvSpPr txBox="1"/>
          <p:nvPr/>
        </p:nvSpPr>
        <p:spPr>
          <a:xfrm>
            <a:off x="107504" y="639869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arris </a:t>
            </a:r>
            <a:r>
              <a:rPr lang="en-US" i="1" dirty="0"/>
              <a:t>Nature</a:t>
            </a:r>
            <a:r>
              <a:rPr lang="en-US" dirty="0"/>
              <a:t> 1998 doi:10.1038/29528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5087813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DED287-ECB6-4F81-95BB-150A3017A7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of 1-D arm movemen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0394B3-D615-42C6-9723-C57740DEE5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64704"/>
          </a:xfrm>
        </p:spPr>
        <p:txBody>
          <a:bodyPr/>
          <a:lstStyle/>
          <a:p>
            <a:r>
              <a:rPr lang="en-US" dirty="0"/>
              <a:t>Signal dependent noise</a:t>
            </a:r>
            <a:endParaRPr lang="en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1C87BC8-3A2A-4EEB-9589-F90FCB4F2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766040"/>
              </p:ext>
            </p:extLst>
          </p:nvPr>
        </p:nvGraphicFramePr>
        <p:xfrm>
          <a:off x="323528" y="2970709"/>
          <a:ext cx="3309474" cy="607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253800" progId="Equation.DSMT4">
                  <p:embed/>
                </p:oleObj>
              </mc:Choice>
              <mc:Fallback>
                <p:oleObj name="Equation" r:id="rId2" imgW="13842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1C87BC8-3A2A-4EEB-9589-F90FCB4F29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528" y="2970709"/>
                        <a:ext cx="3309474" cy="607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D5D56A-1A1B-4216-9E34-B095F0F10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510865"/>
              </p:ext>
            </p:extLst>
          </p:nvPr>
        </p:nvGraphicFramePr>
        <p:xfrm>
          <a:off x="507215" y="4010874"/>
          <a:ext cx="3125787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749160" progId="Equation.DSMT4">
                  <p:embed/>
                </p:oleObj>
              </mc:Choice>
              <mc:Fallback>
                <p:oleObj name="Equation" r:id="rId4" imgW="1701720" imgH="749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D5D56A-1A1B-4216-9E34-B095F0F10C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215" y="4010874"/>
                        <a:ext cx="3125787" cy="137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7111C2E-26BB-4EE0-BC0D-4114131F0342}"/>
                  </a:ext>
                </a:extLst>
              </p:cNvPr>
              <p:cNvSpPr txBox="1"/>
              <p:nvPr/>
            </p:nvSpPr>
            <p:spPr>
              <a:xfrm>
                <a:off x="4499992" y="3278598"/>
                <a:ext cx="4536504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Iterate to make a movement</a:t>
                </a:r>
              </a:p>
              <a:p>
                <a:pPr marL="285750" indent="-285750">
                  <a:buFontTx/>
                  <a:buChar char="-"/>
                </a:pPr>
                <a:r>
                  <a:rPr lang="en-US" sz="2000" dirty="0"/>
                  <a:t>Constrain to reach target at given distance and time</a:t>
                </a:r>
              </a:p>
              <a:p>
                <a:pPr marL="285750" indent="-285750">
                  <a:buFontTx/>
                  <a:buChar char="-"/>
                </a:pPr>
                <a:r>
                  <a:rPr lang="en-US" sz="2000" dirty="0"/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/>
                  <a:t> to minimize variance</a:t>
                </a:r>
              </a:p>
              <a:p>
                <a:endParaRPr lang="en-IL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7111C2E-26BB-4EE0-BC0D-4114131F0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3278598"/>
                <a:ext cx="4536504" cy="1631216"/>
              </a:xfrm>
              <a:prstGeom prst="rect">
                <a:avLst/>
              </a:prstGeom>
              <a:blipFill>
                <a:blip r:embed="rId7"/>
                <a:stretch>
                  <a:fillRect l="-1344" t="-187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292546AF-484A-430A-8CC1-B2FCAC13AC12}"/>
              </a:ext>
            </a:extLst>
          </p:cNvPr>
          <p:cNvSpPr txBox="1"/>
          <p:nvPr/>
        </p:nvSpPr>
        <p:spPr>
          <a:xfrm>
            <a:off x="4427984" y="4972121"/>
            <a:ext cx="453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w find minimum time to achieve given accuracy constraint</a:t>
            </a:r>
          </a:p>
          <a:p>
            <a:endParaRPr lang="en-IL" sz="2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10D7B56-5CA8-4E5A-A00A-D64C4DBAA58D}"/>
              </a:ext>
            </a:extLst>
          </p:cNvPr>
          <p:cNvSpPr txBox="1"/>
          <p:nvPr/>
        </p:nvSpPr>
        <p:spPr>
          <a:xfrm>
            <a:off x="107504" y="639869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arris </a:t>
            </a:r>
            <a:r>
              <a:rPr lang="en-US" i="1" dirty="0"/>
              <a:t>Nature</a:t>
            </a:r>
            <a:r>
              <a:rPr lang="en-US" dirty="0"/>
              <a:t> 1998 doi:10.1038/29528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9099829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CB7858-9C18-4A6A-89B9-0F820B083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um variance also gives bell shaped profile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288C08-B914-4D54-B344-834DA696A2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869160"/>
            <a:ext cx="8229600" cy="1257003"/>
          </a:xfrm>
        </p:spPr>
        <p:txBody>
          <a:bodyPr/>
          <a:lstStyle/>
          <a:p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2D35142-1ED6-4C0E-9B25-D5340D0301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628800"/>
            <a:ext cx="6000792" cy="302433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E643981-808F-471A-9C1A-D49B8FFD07CB}"/>
              </a:ext>
            </a:extLst>
          </p:cNvPr>
          <p:cNvSpPr txBox="1"/>
          <p:nvPr/>
        </p:nvSpPr>
        <p:spPr>
          <a:xfrm>
            <a:off x="107504" y="639869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arris </a:t>
            </a:r>
            <a:r>
              <a:rPr lang="en-US" i="1" dirty="0"/>
              <a:t>Nature</a:t>
            </a:r>
            <a:r>
              <a:rPr lang="en-US" dirty="0"/>
              <a:t> 1998 doi:10.1038/29528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2458232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E381BB-81E0-49E1-9AE4-1DE4F4CB99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F557AB-DF99-4E89-AFBA-A82B176EAB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inimum jerk trajectory</a:t>
            </a:r>
          </a:p>
        </p:txBody>
      </p:sp>
    </p:spTree>
    <p:extLst>
      <p:ext uri="{BB962C8B-B14F-4D97-AF65-F5344CB8AC3E}">
        <p14:creationId xmlns:p14="http://schemas.microsoft.com/office/powerpoint/2010/main" val="8558391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2E6C82-8BE3-402F-A7F4-9FB9541AE2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um jerk is an older ide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04B6CC-A39B-4ADC-A751-581CC1FEE7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7885" y="1556792"/>
            <a:ext cx="8229600" cy="864096"/>
          </a:xfrm>
        </p:spPr>
        <p:txBody>
          <a:bodyPr>
            <a:normAutofit/>
          </a:bodyPr>
          <a:lstStyle/>
          <a:p>
            <a:r>
              <a:rPr lang="en-US" dirty="0"/>
              <a:t>Assume movement should be smooth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0FD706A-E708-4A2E-A86A-F05EE889D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491751"/>
              </p:ext>
            </p:extLst>
          </p:nvPr>
        </p:nvGraphicFramePr>
        <p:xfrm>
          <a:off x="616493" y="2494046"/>
          <a:ext cx="3353595" cy="99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558720" progId="Equation.DSMT4">
                  <p:embed/>
                </p:oleObj>
              </mc:Choice>
              <mc:Fallback>
                <p:oleObj name="Equation" r:id="rId2" imgW="1879560" imgH="55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0FD706A-E708-4A2E-A86A-F05EE889D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6493" y="2494046"/>
                        <a:ext cx="3353595" cy="997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F46AB3B-C79D-4F07-AF1B-A9D1923B6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703038"/>
              </p:ext>
            </p:extLst>
          </p:nvPr>
        </p:nvGraphicFramePr>
        <p:xfrm>
          <a:off x="5297013" y="2641296"/>
          <a:ext cx="1937227" cy="70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419040" progId="Equation.DSMT4">
                  <p:embed/>
                </p:oleObj>
              </mc:Choice>
              <mc:Fallback>
                <p:oleObj name="Equation" r:id="rId4" imgW="115560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F46AB3B-C79D-4F07-AF1B-A9D1923B64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97013" y="2641296"/>
                        <a:ext cx="1937227" cy="70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F3D06FA-CC11-4313-A22A-69BF1A41C544}"/>
              </a:ext>
            </a:extLst>
          </p:cNvPr>
          <p:cNvCxnSpPr/>
          <p:nvPr/>
        </p:nvCxnSpPr>
        <p:spPr>
          <a:xfrm>
            <a:off x="4144885" y="2992552"/>
            <a:ext cx="1038895" cy="0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6233EB3-1D15-401B-8970-B32E158B2F47}"/>
              </a:ext>
            </a:extLst>
          </p:cNvPr>
          <p:cNvCxnSpPr/>
          <p:nvPr/>
        </p:nvCxnSpPr>
        <p:spPr>
          <a:xfrm>
            <a:off x="1563401" y="4123995"/>
            <a:ext cx="1038895" cy="0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ED1347-749D-4EE2-855C-8E8FCD22E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177826"/>
              </p:ext>
            </p:extLst>
          </p:nvPr>
        </p:nvGraphicFramePr>
        <p:xfrm>
          <a:off x="2643521" y="3691948"/>
          <a:ext cx="4018037" cy="864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507960" progId="Equation.DSMT4">
                  <p:embed/>
                </p:oleObj>
              </mc:Choice>
              <mc:Fallback>
                <p:oleObj name="Equation" r:id="rId6" imgW="2361960" imgH="507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CED1347-749D-4EE2-855C-8E8FCD22EE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3521" y="3691948"/>
                        <a:ext cx="4018037" cy="864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08CF223-05C9-4DAD-B4AD-122865E30744}"/>
              </a:ext>
            </a:extLst>
          </p:cNvPr>
          <p:cNvSpPr txBox="1"/>
          <p:nvPr/>
        </p:nvSpPr>
        <p:spPr>
          <a:xfrm>
            <a:off x="251520" y="5304096"/>
            <a:ext cx="23920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dd constraints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010D3F0-DA5A-480F-9F41-4AC534D6E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015580"/>
              </p:ext>
            </p:extLst>
          </p:nvPr>
        </p:nvGraphicFramePr>
        <p:xfrm>
          <a:off x="2702630" y="4860291"/>
          <a:ext cx="2884509" cy="1538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1015920" progId="Equation.DSMT4">
                  <p:embed/>
                </p:oleObj>
              </mc:Choice>
              <mc:Fallback>
                <p:oleObj name="Equation" r:id="rId8" imgW="1904760" imgH="10159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010D3F0-DA5A-480F-9F41-4AC534D6E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02630" y="4860291"/>
                        <a:ext cx="2884509" cy="1538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D7D679E-AAC4-4EBC-A13E-EB5167E04C17}"/>
              </a:ext>
            </a:extLst>
          </p:cNvPr>
          <p:cNvSpPr txBox="1"/>
          <p:nvPr/>
        </p:nvSpPr>
        <p:spPr>
          <a:xfrm>
            <a:off x="6300192" y="5157192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2 constraints and 12 unknown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3EE1C5C-0DA3-4CC5-AFC3-EBFFC4668E16}"/>
              </a:ext>
            </a:extLst>
          </p:cNvPr>
          <p:cNvSpPr txBox="1"/>
          <p:nvPr/>
        </p:nvSpPr>
        <p:spPr>
          <a:xfrm>
            <a:off x="107504" y="6453336"/>
            <a:ext cx="81369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Flash </a:t>
            </a:r>
            <a:r>
              <a:rPr lang="en-US" i="1" dirty="0"/>
              <a:t>J </a:t>
            </a:r>
            <a:r>
              <a:rPr lang="en-US" i="1" dirty="0" err="1"/>
              <a:t>Neurosci</a:t>
            </a:r>
            <a:r>
              <a:rPr lang="en-US" dirty="0"/>
              <a:t> 1985 doi:10.1523/JNEUROSCI.05-07-01688.1985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494737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2E6C82-8BE3-402F-A7F4-9FB9541AE2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um jerk can determine movement shap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04B6CC-A39B-4ADC-A751-581CC1FEE7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7885" y="1556792"/>
            <a:ext cx="8229600" cy="864096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Minimum jerk</a:t>
            </a:r>
          </a:p>
          <a:p>
            <a:pPr lvl="1"/>
            <a:r>
              <a:rPr lang="en-US" dirty="0"/>
              <a:t>Movement should be smooth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0FD706A-E708-4A2E-A86A-F05EE889D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493" y="2494046"/>
          <a:ext cx="3353595" cy="99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558720" progId="Equation.DSMT4">
                  <p:embed/>
                </p:oleObj>
              </mc:Choice>
              <mc:Fallback>
                <p:oleObj name="Equation" r:id="rId2" imgW="1879560" imgH="55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0FD706A-E708-4A2E-A86A-F05EE889D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6493" y="2494046"/>
                        <a:ext cx="3353595" cy="997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F46AB3B-C79D-4F07-AF1B-A9D1923B6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57699"/>
              </p:ext>
            </p:extLst>
          </p:nvPr>
        </p:nvGraphicFramePr>
        <p:xfrm>
          <a:off x="3419872" y="4149080"/>
          <a:ext cx="4396056" cy="174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977760" progId="Equation.DSMT4">
                  <p:embed/>
                </p:oleObj>
              </mc:Choice>
              <mc:Fallback>
                <p:oleObj name="Equation" r:id="rId4" imgW="2463480" imgH="977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F46AB3B-C79D-4F07-AF1B-A9D1923B64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9872" y="4149080"/>
                        <a:ext cx="4396056" cy="1742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492B379C-D11B-48B5-A1FF-1D7697837F20}"/>
              </a:ext>
            </a:extLst>
          </p:cNvPr>
          <p:cNvCxnSpPr>
            <a:cxnSpLocks/>
            <a:stCxn id="4" idx="2"/>
            <a:endCxn id="5" idx="1"/>
          </p:cNvCxnSpPr>
          <p:nvPr/>
        </p:nvCxnSpPr>
        <p:spPr>
          <a:xfrm rot="16200000" flipH="1">
            <a:off x="2091938" y="3692413"/>
            <a:ext cx="1529287" cy="1126582"/>
          </a:xfrm>
          <a:prstGeom prst="bentConnector2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82147958-C0F3-4A8F-B739-1095693292FB}"/>
              </a:ext>
            </a:extLst>
          </p:cNvPr>
          <p:cNvSpPr txBox="1"/>
          <p:nvPr/>
        </p:nvSpPr>
        <p:spPr>
          <a:xfrm>
            <a:off x="107504" y="6453336"/>
            <a:ext cx="81369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Flash </a:t>
            </a:r>
            <a:r>
              <a:rPr lang="en-US" i="1" dirty="0"/>
              <a:t>J </a:t>
            </a:r>
            <a:r>
              <a:rPr lang="en-US" i="1" dirty="0" err="1"/>
              <a:t>Neurosci</a:t>
            </a:r>
            <a:r>
              <a:rPr lang="en-US" dirty="0"/>
              <a:t> 1985 doi:10.1523/JNEUROSCI.05-07-01688.1985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9704293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EA6A6C7-01E1-4CC5-AEA1-084FC297C9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um jerk gives bell shaped trajector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A4CBB5-53C6-46CB-9CDC-9D27111387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988840"/>
            <a:ext cx="5391831" cy="33123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6A8615D-CCFF-4776-B092-B3EFF01D24E3}"/>
              </a:ext>
            </a:extLst>
          </p:cNvPr>
          <p:cNvSpPr txBox="1"/>
          <p:nvPr/>
        </p:nvSpPr>
        <p:spPr>
          <a:xfrm>
            <a:off x="107504" y="6453336"/>
            <a:ext cx="81369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Flash </a:t>
            </a:r>
            <a:r>
              <a:rPr lang="en-US" i="1" dirty="0"/>
              <a:t>J </a:t>
            </a:r>
            <a:r>
              <a:rPr lang="en-US" i="1" dirty="0" err="1"/>
              <a:t>Neurosci</a:t>
            </a:r>
            <a:r>
              <a:rPr lang="en-US" dirty="0"/>
              <a:t> 1985 doi:10.1523/JNEUROSCI.05-07-01688.1985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8014125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4C28CB-6716-4009-A313-27E86C6E17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um torque change trajectory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3ECE537-8661-4163-826C-397E4BF33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37667"/>
              </p:ext>
            </p:extLst>
          </p:nvPr>
        </p:nvGraphicFramePr>
        <p:xfrm>
          <a:off x="457200" y="2281779"/>
          <a:ext cx="3034680" cy="1182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520560" progId="Equation.DSMT4">
                  <p:embed/>
                </p:oleObj>
              </mc:Choice>
              <mc:Fallback>
                <p:oleObj name="Equation" r:id="rId2" imgW="1333440" imgH="520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3ECE537-8661-4163-826C-397E4BF338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2281779"/>
                        <a:ext cx="3034680" cy="1182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74D7626E-88BD-420E-BDD9-FEB2EDEC0B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1938" y="1916832"/>
            <a:ext cx="2967857" cy="25202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55657C9-0737-4C59-883B-2BAA043A46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3717032"/>
            <a:ext cx="4470658" cy="248990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6618333-1F04-49AA-BB0C-43E6992B70BD}"/>
              </a:ext>
            </a:extLst>
          </p:cNvPr>
          <p:cNvSpPr txBox="1"/>
          <p:nvPr/>
        </p:nvSpPr>
        <p:spPr>
          <a:xfrm>
            <a:off x="107504" y="6453336"/>
            <a:ext cx="81369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Uno </a:t>
            </a:r>
            <a:r>
              <a:rPr lang="en-US" i="1" dirty="0"/>
              <a:t>Biological Cybernetics</a:t>
            </a:r>
            <a:r>
              <a:rPr lang="en-US" dirty="0"/>
              <a:t> 1989 doi:10.1007/BF00204593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2817542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62B674-D5A7-4FE1-9D1A-D292DB13CF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2C6533-50A1-4CFD-82BF-7E48DAB69E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2/3 power law</a:t>
            </a:r>
          </a:p>
        </p:txBody>
      </p:sp>
    </p:spTree>
    <p:extLst>
      <p:ext uri="{BB962C8B-B14F-4D97-AF65-F5344CB8AC3E}">
        <p14:creationId xmlns:p14="http://schemas.microsoft.com/office/powerpoint/2010/main" val="16677510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E243AD7-C660-4F5B-91CF-B5B13F86A3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dforward motor processing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D21D1F8-1144-4B62-AFFF-E43D72A255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1445508"/>
            <a:ext cx="4824537" cy="4553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21234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CDAC39-0C72-4B2F-9C01-42C1450CDB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/3 power law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5FF9A91-23C7-4917-99A1-96CCCC5DF2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1" y="1556792"/>
            <a:ext cx="5282992" cy="34563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7BFE39B-DC9E-43E4-85AE-E424F97729FC}"/>
              </a:ext>
            </a:extLst>
          </p:cNvPr>
          <p:cNvSpPr txBox="1"/>
          <p:nvPr/>
        </p:nvSpPr>
        <p:spPr>
          <a:xfrm>
            <a:off x="107504" y="6453336"/>
            <a:ext cx="81369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Lacquiniti</a:t>
            </a:r>
            <a:r>
              <a:rPr lang="en-US" dirty="0"/>
              <a:t> </a:t>
            </a:r>
            <a:r>
              <a:rPr lang="en-US" i="1" dirty="0"/>
              <a:t>Acta </a:t>
            </a:r>
            <a:r>
              <a:rPr lang="en-US" i="1" dirty="0" err="1"/>
              <a:t>Psychologica</a:t>
            </a:r>
            <a:r>
              <a:rPr lang="en-US" dirty="0"/>
              <a:t> 1983 doi:10.1016/0001-6918(83)90027-6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082E7D-7D45-44DC-BE99-7609C1C92C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104" y="1964407"/>
            <a:ext cx="3456280" cy="397808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3B2992B-11FB-411D-A4A3-219B87A3B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16630"/>
              </p:ext>
            </p:extLst>
          </p:nvPr>
        </p:nvGraphicFramePr>
        <p:xfrm>
          <a:off x="474947" y="5317245"/>
          <a:ext cx="1584176" cy="82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304560" progId="Equation.DSMT4">
                  <p:embed/>
                </p:oleObj>
              </mc:Choice>
              <mc:Fallback>
                <p:oleObj name="Equation" r:id="rId4" imgW="58392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3B2992B-11FB-411D-A4A3-219B87A3B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947" y="5317245"/>
                        <a:ext cx="1584176" cy="826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2094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D0C361-5ED9-46B9-8259-6968D77FFF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ion of biological motion</a:t>
            </a:r>
          </a:p>
        </p:txBody>
      </p:sp>
      <p:pic>
        <p:nvPicPr>
          <p:cNvPr id="3" name="Online Media 2" title="Issey Miyake A-POC INSIDE">
            <a:hlinkClick r:id="" action="ppaction://media"/>
            <a:extLst>
              <a:ext uri="{FF2B5EF4-FFF2-40B4-BE49-F238E27FC236}">
                <a16:creationId xmlns:a16="http://schemas.microsoft.com/office/drawing/2014/main" id="{BC838B91-35FC-46F9-9DBE-9F869A596805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79512" y="1700808"/>
            <a:ext cx="4416491" cy="3312368"/>
          </a:xfrm>
          <a:prstGeom prst="rect">
            <a:avLst/>
          </a:prstGeom>
        </p:spPr>
      </p:pic>
      <p:pic>
        <p:nvPicPr>
          <p:cNvPr id="4" name="Online Media 3" title="Biological Movement II">
            <a:hlinkClick r:id="" action="ppaction://media"/>
            <a:extLst>
              <a:ext uri="{FF2B5EF4-FFF2-40B4-BE49-F238E27FC236}">
                <a16:creationId xmlns:a16="http://schemas.microsoft.com/office/drawing/2014/main" id="{011A4876-5386-4421-9EE8-0595936F7F49}"/>
              </a:ext>
            </a:extLst>
          </p:cNvPr>
          <p:cNvPicPr>
            <a:picLocks noRot="1" noChangeAspect="1"/>
          </p:cNvPicPr>
          <p:nvPr>
            <a:videoFile r:link="rId2"/>
          </p:nvPr>
        </p:nvPicPr>
        <p:blipFill>
          <a:blip r:embed="rId5"/>
          <a:stretch>
            <a:fillRect/>
          </a:stretch>
        </p:blipFill>
        <p:spPr>
          <a:xfrm>
            <a:off x="4644008" y="1700807"/>
            <a:ext cx="4416491" cy="3312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5739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0B00EB-C56D-4C37-97F6-74D8ABA1A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6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0188E5-2AA0-4B71-979E-1AFEE52699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uncontrolled manifold hypothesis</a:t>
            </a:r>
          </a:p>
        </p:txBody>
      </p:sp>
    </p:spTree>
    <p:extLst>
      <p:ext uri="{BB962C8B-B14F-4D97-AF65-F5344CB8AC3E}">
        <p14:creationId xmlns:p14="http://schemas.microsoft.com/office/powerpoint/2010/main" val="1866026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69903-AD41-4DCE-A569-9C819F7B3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 all variability is a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7BA05F-F1A2-4692-A4C7-47BAA2698A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5122912" cy="4525963"/>
          </a:xfrm>
        </p:spPr>
        <p:txBody>
          <a:bodyPr/>
          <a:lstStyle/>
          <a:p>
            <a:r>
              <a:rPr lang="en-US" dirty="0"/>
              <a:t>Down stroke accurate</a:t>
            </a:r>
          </a:p>
          <a:p>
            <a:r>
              <a:rPr lang="en-US" dirty="0"/>
              <a:t>Return stroke variab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FA7A42A-CBF4-4BAB-AD4B-E8041A210B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4088" y="2564904"/>
            <a:ext cx="3634410" cy="401845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AFFBC5D-DF13-4EE9-A1A7-344D4245D5F4}"/>
              </a:ext>
            </a:extLst>
          </p:cNvPr>
          <p:cNvSpPr txBox="1"/>
          <p:nvPr/>
        </p:nvSpPr>
        <p:spPr>
          <a:xfrm>
            <a:off x="179512" y="5971812"/>
            <a:ext cx="81369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Bernstein 1967 ISBN </a:t>
            </a:r>
            <a:r>
              <a:rPr lang="en-US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9780080119403</a:t>
            </a:r>
            <a:endParaRPr lang="en-US" dirty="0"/>
          </a:p>
          <a:p>
            <a:r>
              <a:rPr lang="en-US" dirty="0"/>
              <a:t>via Muller </a:t>
            </a:r>
            <a:r>
              <a:rPr lang="en-US" i="1" dirty="0"/>
              <a:t>Advances Exp Med Biol</a:t>
            </a:r>
            <a:r>
              <a:rPr lang="en-US" dirty="0"/>
              <a:t> 2009 doi:10.1007/978-0-387-77064-2_23 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0140306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6AA05-8075-4755-B319-F8874D2F7A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uncontrolled manifold hypothe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ECCD94-F81F-4102-BF31-D486CF08BF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ervous does not control variability in dimensions that are not relevant to the tas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58640C8-F25B-412C-B66D-D7090F40D7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3968" y="2700510"/>
            <a:ext cx="4230622" cy="36370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B730135-5B76-48D9-8B4D-D8787985C62B}"/>
              </a:ext>
            </a:extLst>
          </p:cNvPr>
          <p:cNvSpPr txBox="1"/>
          <p:nvPr/>
        </p:nvSpPr>
        <p:spPr>
          <a:xfrm>
            <a:off x="215516" y="6308725"/>
            <a:ext cx="81369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Sholz</a:t>
            </a:r>
            <a:r>
              <a:rPr lang="en-US" dirty="0"/>
              <a:t> </a:t>
            </a:r>
            <a:r>
              <a:rPr lang="en-US" i="1" dirty="0"/>
              <a:t>EBR</a:t>
            </a:r>
            <a:r>
              <a:rPr lang="en-US" dirty="0"/>
              <a:t> 2000 doi:10.1007/s002210000540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9300790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810A95-F647-26D2-B814-27A99FFA06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class exercis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2B2B9F-E379-9F30-0183-A25A95BDEC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 to the </a:t>
            </a:r>
            <a:r>
              <a:rPr lang="en-US" dirty="0" err="1"/>
              <a:t>Fitt’s</a:t>
            </a:r>
            <a:r>
              <a:rPr lang="en-US" dirty="0"/>
              <a:t> law website:</a:t>
            </a:r>
          </a:p>
          <a:p>
            <a:r>
              <a:rPr lang="en-US" dirty="0"/>
              <a:t>Collect and save the data</a:t>
            </a:r>
          </a:p>
          <a:p>
            <a:pPr lvl="1"/>
            <a:r>
              <a:rPr lang="en-US" dirty="0"/>
              <a:t>As an excel file</a:t>
            </a:r>
          </a:p>
          <a:p>
            <a:r>
              <a:rPr lang="en-US" dirty="0"/>
              <a:t>Analyze it</a:t>
            </a:r>
          </a:p>
          <a:p>
            <a:pPr lvl="1"/>
            <a:r>
              <a:rPr lang="en-US" dirty="0"/>
              <a:t>Scaffolding and step by step in </a:t>
            </a:r>
            <a:r>
              <a:rPr lang="en-US" dirty="0" err="1"/>
              <a:t>structions</a:t>
            </a:r>
            <a:r>
              <a:rPr lang="en-US" dirty="0"/>
              <a:t> in the </a:t>
            </a:r>
            <a:r>
              <a:rPr lang="en-US" dirty="0" err="1"/>
              <a:t>colab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6006512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9C48D6E-33E1-9902-F41A-026DC83A7E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s</a:t>
            </a:r>
            <a:endParaRPr lang="he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F47540-FF70-EE2F-FC0C-6FD0E9562C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2641915"/>
            <a:ext cx="3941447" cy="394144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2BACBDA-9282-D9AE-BF09-D17070962E8B}"/>
              </a:ext>
            </a:extLst>
          </p:cNvPr>
          <p:cNvSpPr txBox="1"/>
          <p:nvPr/>
        </p:nvSpPr>
        <p:spPr>
          <a:xfrm>
            <a:off x="5724128" y="2060848"/>
            <a:ext cx="2133951" cy="76944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4400" dirty="0" err="1"/>
              <a:t>Colab</a:t>
            </a:r>
            <a:endParaRPr lang="he-IL" sz="4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39FAD6F-A4C6-143F-B671-2230CCCD5F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661" y="2801689"/>
            <a:ext cx="3753073" cy="37530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96F5D4B-6F33-E340-3923-A635BE035975}"/>
              </a:ext>
            </a:extLst>
          </p:cNvPr>
          <p:cNvSpPr txBox="1"/>
          <p:nvPr/>
        </p:nvSpPr>
        <p:spPr>
          <a:xfrm>
            <a:off x="454901" y="1464629"/>
            <a:ext cx="3753073" cy="76944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4400" dirty="0"/>
              <a:t>Experiment</a:t>
            </a:r>
            <a:endParaRPr lang="he-IL" sz="4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A14E133-069F-10E9-F50B-4648FAB0DA63}"/>
              </a:ext>
            </a:extLst>
          </p:cNvPr>
          <p:cNvSpPr txBox="1"/>
          <p:nvPr/>
        </p:nvSpPr>
        <p:spPr>
          <a:xfrm>
            <a:off x="194661" y="2442254"/>
            <a:ext cx="4506362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>
                <a:hlinkClick r:id="rId4"/>
              </a:rPr>
              <a:t>https://twinji.github.io/fitts-law-input-task/#/</a:t>
            </a:r>
            <a:endParaRPr lang="en-IL" dirty="0"/>
          </a:p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1879704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7C7F39-145D-438D-9371-0817E9246F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on time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F10248-56FE-4DFC-B6E3-2116B0E6B4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4258816" cy="4525963"/>
          </a:xfrm>
        </p:spPr>
        <p:txBody>
          <a:bodyPr/>
          <a:lstStyle/>
          <a:p>
            <a:r>
              <a:rPr lang="en-US" sz="2800" dirty="0"/>
              <a:t>Factors that influence reaction time</a:t>
            </a:r>
          </a:p>
          <a:p>
            <a:pPr lvl="1"/>
            <a:r>
              <a:rPr lang="en-US" sz="2400" dirty="0"/>
              <a:t>Number of choices</a:t>
            </a:r>
          </a:p>
          <a:p>
            <a:pPr lvl="1"/>
            <a:r>
              <a:rPr lang="en-US" sz="2400" dirty="0"/>
              <a:t>Stimulus mode and intensity</a:t>
            </a:r>
          </a:p>
          <a:p>
            <a:pPr lvl="1"/>
            <a:r>
              <a:rPr lang="en-US" sz="2400" dirty="0"/>
              <a:t>Stimulus-response compatibility</a:t>
            </a:r>
          </a:p>
          <a:p>
            <a:pPr lvl="1"/>
            <a:r>
              <a:rPr lang="en-US" sz="2400" dirty="0"/>
              <a:t>Anticipation</a:t>
            </a:r>
            <a:endParaRPr lang="en-IL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28476A5-D6DC-4F4C-BF16-160857E0B3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2426" y="1340768"/>
            <a:ext cx="3599449" cy="478539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8BE88D6-4D41-4A5E-8BF4-B3AAF23C1029}"/>
              </a:ext>
            </a:extLst>
          </p:cNvPr>
          <p:cNvSpPr txBox="1"/>
          <p:nvPr/>
        </p:nvSpPr>
        <p:spPr>
          <a:xfrm>
            <a:off x="179512" y="6237312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 Lorenzo </a:t>
            </a:r>
            <a:r>
              <a:rPr lang="en-US" i="1" dirty="0"/>
              <a:t>EBR</a:t>
            </a:r>
            <a:r>
              <a:rPr lang="en-US" dirty="0"/>
              <a:t> 2012 doi:10.1007/s00221-012-3318-y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4285810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7C7F39-145D-438D-9371-0817E9246F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on time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F10248-56FE-4DFC-B6E3-2116B0E6B4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4258816" cy="4525963"/>
          </a:xfrm>
        </p:spPr>
        <p:txBody>
          <a:bodyPr/>
          <a:lstStyle/>
          <a:p>
            <a:r>
              <a:rPr lang="en-US" sz="2800" dirty="0"/>
              <a:t>Factors that influence reaction time</a:t>
            </a:r>
          </a:p>
          <a:p>
            <a:pPr lvl="1"/>
            <a:r>
              <a:rPr lang="en-US" sz="2400" dirty="0"/>
              <a:t>Number of choices</a:t>
            </a:r>
          </a:p>
          <a:p>
            <a:pPr lvl="1"/>
            <a:r>
              <a:rPr lang="en-US" sz="2400" dirty="0"/>
              <a:t>Stimulus mode and intensity</a:t>
            </a:r>
          </a:p>
          <a:p>
            <a:pPr lvl="1"/>
            <a:r>
              <a:rPr lang="en-US" sz="2400" dirty="0"/>
              <a:t>Stimulus-response compatibility (demo)</a:t>
            </a:r>
          </a:p>
          <a:p>
            <a:pPr lvl="1"/>
            <a:r>
              <a:rPr lang="en-US" sz="2400" dirty="0"/>
              <a:t>Anticipation</a:t>
            </a:r>
            <a:endParaRPr lang="en-IL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BE88D6-4D41-4A5E-8BF4-B3AAF23C1029}"/>
              </a:ext>
            </a:extLst>
          </p:cNvPr>
          <p:cNvSpPr txBox="1"/>
          <p:nvPr/>
        </p:nvSpPr>
        <p:spPr>
          <a:xfrm>
            <a:off x="179512" y="6237312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lsen </a:t>
            </a:r>
            <a:r>
              <a:rPr lang="en-US" i="1" dirty="0"/>
              <a:t>Neuroscience Letters </a:t>
            </a:r>
            <a:r>
              <a:rPr lang="en-US" dirty="0"/>
              <a:t>2011 doi:10.1016/j.neulet.2011.06.027</a:t>
            </a:r>
            <a:endParaRPr lang="en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7D5F676-9A7E-4F64-B8CD-B3434F7EF5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0192" y="1451363"/>
            <a:ext cx="2036923" cy="2422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3540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7C7F39-145D-438D-9371-0817E9246F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on time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F10248-56FE-4DFC-B6E3-2116B0E6B4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4258816" cy="4525963"/>
          </a:xfrm>
        </p:spPr>
        <p:txBody>
          <a:bodyPr/>
          <a:lstStyle/>
          <a:p>
            <a:r>
              <a:rPr lang="en-US" sz="2800" dirty="0"/>
              <a:t>Factors that influence reaction time</a:t>
            </a:r>
          </a:p>
          <a:p>
            <a:pPr lvl="1"/>
            <a:r>
              <a:rPr lang="en-US" sz="2400" dirty="0"/>
              <a:t>Number of choices</a:t>
            </a:r>
          </a:p>
          <a:p>
            <a:pPr lvl="1"/>
            <a:r>
              <a:rPr lang="en-US" sz="2400" dirty="0"/>
              <a:t>Stimulus mode and intensity</a:t>
            </a:r>
          </a:p>
          <a:p>
            <a:pPr lvl="1"/>
            <a:r>
              <a:rPr lang="en-US" sz="2400" dirty="0"/>
              <a:t>Stimulus-response compatibilit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BE88D6-4D41-4A5E-8BF4-B3AAF23C1029}"/>
              </a:ext>
            </a:extLst>
          </p:cNvPr>
          <p:cNvSpPr txBox="1"/>
          <p:nvPr/>
        </p:nvSpPr>
        <p:spPr>
          <a:xfrm>
            <a:off x="179512" y="6237312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 Lorenzo </a:t>
            </a:r>
            <a:r>
              <a:rPr lang="en-US" i="1" dirty="0"/>
              <a:t>EBR</a:t>
            </a:r>
            <a:r>
              <a:rPr lang="en-US" dirty="0"/>
              <a:t> 2012 doi:10.1007/s00221-012-3318-y</a:t>
            </a:r>
            <a:endParaRPr lang="en-IL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521CF28-8E76-478F-B5F4-E435F0FC54EF}"/>
              </a:ext>
            </a:extLst>
          </p:cNvPr>
          <p:cNvSpPr txBox="1"/>
          <p:nvPr/>
        </p:nvSpPr>
        <p:spPr>
          <a:xfrm>
            <a:off x="5724128" y="2348880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/>
              <a:t>Demo</a:t>
            </a:r>
            <a:endParaRPr lang="en-IL" sz="5400" dirty="0"/>
          </a:p>
        </p:txBody>
      </p:sp>
    </p:spTree>
    <p:extLst>
      <p:ext uri="{BB962C8B-B14F-4D97-AF65-F5344CB8AC3E}">
        <p14:creationId xmlns:p14="http://schemas.microsoft.com/office/powerpoint/2010/main" val="18998134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7C7F39-145D-438D-9371-0817E9246F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on time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F10248-56FE-4DFC-B6E3-2116B0E6B4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4258816" cy="4525963"/>
          </a:xfrm>
        </p:spPr>
        <p:txBody>
          <a:bodyPr/>
          <a:lstStyle/>
          <a:p>
            <a:r>
              <a:rPr lang="en-US" sz="2800" dirty="0"/>
              <a:t>Factors that influence reaction time</a:t>
            </a:r>
          </a:p>
          <a:p>
            <a:pPr lvl="1"/>
            <a:r>
              <a:rPr lang="en-US" sz="2400" dirty="0"/>
              <a:t>Number of choices</a:t>
            </a:r>
          </a:p>
          <a:p>
            <a:pPr lvl="1"/>
            <a:r>
              <a:rPr lang="en-US" sz="2400" dirty="0"/>
              <a:t>Stimulus mode and intensity</a:t>
            </a:r>
          </a:p>
          <a:p>
            <a:pPr lvl="1"/>
            <a:r>
              <a:rPr lang="en-US" sz="2400" dirty="0"/>
              <a:t>Stimulus-response compatibility (demo)</a:t>
            </a:r>
          </a:p>
          <a:p>
            <a:pPr lvl="1"/>
            <a:r>
              <a:rPr lang="en-US" sz="2400" dirty="0"/>
              <a:t>Anticipation</a:t>
            </a:r>
            <a:endParaRPr lang="en-IL" sz="2400" dirty="0"/>
          </a:p>
        </p:txBody>
      </p:sp>
      <p:pic>
        <p:nvPicPr>
          <p:cNvPr id="3" name="Online Media 2" title="Synchronized Rowing W6-">
            <a:hlinkClick r:id="" action="ppaction://media"/>
            <a:extLst>
              <a:ext uri="{FF2B5EF4-FFF2-40B4-BE49-F238E27FC236}">
                <a16:creationId xmlns:a16="http://schemas.microsoft.com/office/drawing/2014/main" id="{3887A0FB-E1C8-430D-AE01-36410C8B9326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4565367" y="2132856"/>
            <a:ext cx="4205777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667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C20BB2A-053A-44D1-9EFB-987A3D5134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on time increases with number of choices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5B4F3C2-88EF-41AC-8116-B5B2C3A589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1988840"/>
            <a:ext cx="4680520" cy="326988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8B35E19-C048-48F0-AE53-2BA1DC913F2A}"/>
              </a:ext>
            </a:extLst>
          </p:cNvPr>
          <p:cNvSpPr txBox="1"/>
          <p:nvPr/>
        </p:nvSpPr>
        <p:spPr>
          <a:xfrm>
            <a:off x="179512" y="5877272"/>
            <a:ext cx="8507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from Merkel PhD Thesis 1885</a:t>
            </a:r>
          </a:p>
          <a:p>
            <a:r>
              <a:rPr lang="en-US" dirty="0"/>
              <a:t>via: Norwich 2003 Chapter 13 http://www.biopsychology.org/norwich/isp/isp.htm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3140522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27CBBB-6FA5-4C57-BD91-657A5CD977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ck’s law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CD1A992-D5CA-445B-9A70-C75EC4BD7F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430" y="1628800"/>
            <a:ext cx="4606532" cy="388843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80D3499-324A-4904-A212-3D0C8ABB04A3}"/>
              </a:ext>
            </a:extLst>
          </p:cNvPr>
          <p:cNvSpPr txBox="1"/>
          <p:nvPr/>
        </p:nvSpPr>
        <p:spPr>
          <a:xfrm>
            <a:off x="179512" y="5877272"/>
            <a:ext cx="8507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ming </a:t>
            </a:r>
            <a:r>
              <a:rPr lang="en-US" i="1" dirty="0"/>
              <a:t>Entropy</a:t>
            </a:r>
            <a:r>
              <a:rPr lang="en-US" dirty="0"/>
              <a:t> 2010 doi:10.3390/e12040720 </a:t>
            </a:r>
            <a:endParaRPr lang="en-I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4D3F3B-75C2-4EE9-95F8-729FFBA42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531303"/>
              </p:ext>
            </p:extLst>
          </p:nvPr>
        </p:nvGraphicFramePr>
        <p:xfrm>
          <a:off x="5220072" y="2502188"/>
          <a:ext cx="244467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24D3F3B-75C2-4EE9-95F8-729FFBA421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0072" y="2502188"/>
                        <a:ext cx="2444672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BDCA8F3-B9E5-4A0B-ABDD-C7BEA2FBF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941730"/>
              </p:ext>
            </p:extLst>
          </p:nvPr>
        </p:nvGraphicFramePr>
        <p:xfrm>
          <a:off x="4506005" y="3583061"/>
          <a:ext cx="4452565" cy="8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4840" imgH="634680" progId="Equation.DSMT4">
                  <p:embed/>
                </p:oleObj>
              </mc:Choice>
              <mc:Fallback>
                <p:oleObj name="Equation" r:id="rId5" imgW="3174840" imgH="634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BDCA8F3-B9E5-4A0B-ABDD-C7BEA2FBFA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6005" y="3583061"/>
                        <a:ext cx="4452565" cy="8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59922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96</TotalTime>
  <Words>632</Words>
  <Application>Microsoft Office PowerPoint</Application>
  <PresentationFormat>On-screen Show (4:3)</PresentationFormat>
  <Paragraphs>133</Paragraphs>
  <Slides>36</Slides>
  <Notes>2</Notes>
  <HiddenSlides>0</HiddenSlides>
  <MMClips>3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0" baseType="lpstr">
      <vt:lpstr>Arial</vt:lpstr>
      <vt:lpstr>Cambria Math</vt:lpstr>
      <vt:lpstr>Default Design</vt:lpstr>
      <vt:lpstr>Equation</vt:lpstr>
      <vt:lpstr>Models of the motor system</vt:lpstr>
      <vt:lpstr>Part 1</vt:lpstr>
      <vt:lpstr>Feedforward motor processing</vt:lpstr>
      <vt:lpstr>Reaction time</vt:lpstr>
      <vt:lpstr>Reaction time</vt:lpstr>
      <vt:lpstr>Reaction time</vt:lpstr>
      <vt:lpstr>Reaction time</vt:lpstr>
      <vt:lpstr>Reaction time increases with number of choices</vt:lpstr>
      <vt:lpstr>Hick’s law</vt:lpstr>
      <vt:lpstr>Why log_2⁡N?</vt:lpstr>
      <vt:lpstr>Part 2</vt:lpstr>
      <vt:lpstr>Fitt’s law</vt:lpstr>
      <vt:lpstr>Fitt’s law</vt:lpstr>
      <vt:lpstr>Original Fitt’s data</vt:lpstr>
      <vt:lpstr>Try Fitt’s law on your own</vt:lpstr>
      <vt:lpstr>Fitt’s law used in web design</vt:lpstr>
      <vt:lpstr>Part 3</vt:lpstr>
      <vt:lpstr>The speed / accuracy tradeoff</vt:lpstr>
      <vt:lpstr>Motor variability scales with motor output</vt:lpstr>
      <vt:lpstr>Size principle explains signal dependent noise</vt:lpstr>
      <vt:lpstr>Model: minimize variability</vt:lpstr>
      <vt:lpstr>Model of 1-D arm movement</vt:lpstr>
      <vt:lpstr>Minimum variance also gives bell shaped profile</vt:lpstr>
      <vt:lpstr>Part 4</vt:lpstr>
      <vt:lpstr>Minimum jerk is an older idea</vt:lpstr>
      <vt:lpstr>Minimum jerk can determine movement shape</vt:lpstr>
      <vt:lpstr>Minimum jerk gives bell shaped trajectory</vt:lpstr>
      <vt:lpstr>Minimum torque change trajectory</vt:lpstr>
      <vt:lpstr>Part 5</vt:lpstr>
      <vt:lpstr>2/3 power law</vt:lpstr>
      <vt:lpstr>Perception of biological motion</vt:lpstr>
      <vt:lpstr>Part 6</vt:lpstr>
      <vt:lpstr>Not all variability is a problem</vt:lpstr>
      <vt:lpstr>The uncontrolled manifold hypothesis</vt:lpstr>
      <vt:lpstr>In class exercise</vt:lpstr>
      <vt:lpstr>Links</vt:lpstr>
    </vt:vector>
  </TitlesOfParts>
  <Company>BG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ology of the motor system</dc:title>
  <dc:creator>Opher Donchin</dc:creator>
  <cp:lastModifiedBy>Opher Donchin</cp:lastModifiedBy>
  <cp:revision>99</cp:revision>
  <dcterms:created xsi:type="dcterms:W3CDTF">2008-01-20T14:44:53Z</dcterms:created>
  <dcterms:modified xsi:type="dcterms:W3CDTF">2025-05-06T13:09:22Z</dcterms:modified>
</cp:coreProperties>
</file>